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A5A5A5" w:themeColor="background1" w:themeShade="A5"/>
  <w:body>
    <w:p w:rsidR="00750507" w:rsidRPr="006C0E6E" w:rsidRDefault="00750507">
      <w:pPr>
        <w:spacing w:before="720"/>
        <w:jc w:val="center"/>
        <w:rPr>
          <w:rFonts w:ascii="隶书" w:eastAsia="隶书" w:hAnsi="Inconsolata"/>
          <w:outline/>
          <w:sz w:val="44"/>
        </w:rPr>
      </w:pPr>
      <w:r w:rsidRPr="006C0E6E">
        <w:rPr>
          <w:rFonts w:ascii="隶书" w:eastAsia="隶书" w:hAnsi="Inconsolata" w:hint="eastAsia"/>
          <w:outline/>
          <w:sz w:val="44"/>
        </w:rPr>
        <w:t>ansi c</w:t>
      </w:r>
      <w:r w:rsidR="00EA3510" w:rsidRPr="00F712FE">
        <w:rPr>
          <w:rFonts w:ascii="隶书" w:eastAsia="隶书" w:hAnsi="Inconsolata" w:hint="eastAsia"/>
          <w:outline/>
          <w:sz w:val="36"/>
          <w:szCs w:val="36"/>
        </w:rPr>
        <w:t>（</w:t>
      </w:r>
      <w:r w:rsidR="00EA3510">
        <w:rPr>
          <w:rFonts w:ascii="隶书" w:eastAsia="隶书" w:hAnsi="Inconsolata" w:hint="eastAsia"/>
          <w:outline/>
          <w:sz w:val="44"/>
        </w:rPr>
        <w:t>c</w:t>
      </w:r>
      <w:r w:rsidR="00EA3510" w:rsidRPr="00F712FE">
        <w:rPr>
          <w:rFonts w:ascii="隶书" w:eastAsia="隶书" w:hAnsi="Inconsolata" w:hint="eastAsia"/>
          <w:outline/>
          <w:sz w:val="36"/>
          <w:szCs w:val="36"/>
        </w:rPr>
        <w:t>90）</w:t>
      </w:r>
    </w:p>
    <w:p w:rsidR="00750507" w:rsidRPr="003C7ADB" w:rsidRDefault="00750507">
      <w:pPr>
        <w:spacing w:after="360"/>
        <w:jc w:val="center"/>
        <w:rPr>
          <w:rFonts w:ascii="Inconsolata" w:eastAsia="隶书" w:hAnsi="Inconsolata"/>
          <w:outline/>
          <w:sz w:val="44"/>
        </w:rPr>
      </w:pPr>
      <w:r w:rsidRPr="003C7ADB">
        <w:rPr>
          <w:rFonts w:ascii="Inconsolata" w:eastAsia="隶书" w:hAnsi="Inconsolata"/>
          <w:outline/>
          <w:sz w:val="44"/>
        </w:rPr>
        <w:t>语法元素简明手册</w:t>
      </w:r>
    </w:p>
    <w:p w:rsidR="00750507" w:rsidRPr="003C7ADB" w:rsidRDefault="00750507">
      <w:pPr>
        <w:spacing w:before="100" w:beforeAutospacing="1" w:line="360" w:lineRule="auto"/>
        <w:jc w:val="center"/>
        <w:rPr>
          <w:rFonts w:ascii="Inconsolata" w:eastAsia="仿宋_GB2312" w:hAnsi="Inconsolata"/>
          <w:sz w:val="28"/>
        </w:rPr>
      </w:pPr>
      <w:r w:rsidRPr="003C7ADB">
        <w:rPr>
          <w:rFonts w:ascii="Inconsolata" w:eastAsia="仿宋_GB2312" w:hAnsi="Inconsolata"/>
          <w:sz w:val="28"/>
        </w:rPr>
        <w:t>目录</w:t>
      </w:r>
    </w:p>
    <w:p w:rsidR="00750507" w:rsidRPr="003C7ADB" w:rsidRDefault="00750507">
      <w:pPr>
        <w:spacing w:before="100" w:beforeAutospacing="1" w:line="300" w:lineRule="auto"/>
        <w:ind w:left="840"/>
        <w:rPr>
          <w:rFonts w:ascii="Inconsolata" w:eastAsia="仿宋_GB2312" w:hAnsi="Inconsolata"/>
        </w:rPr>
        <w:sectPr w:rsidR="00750507" w:rsidRPr="003C7ADB">
          <w:footerReference w:type="even" r:id="rId8"/>
          <w:footerReference w:type="default" r:id="rId9"/>
          <w:type w:val="continuous"/>
          <w:pgSz w:w="11906" w:h="16838" w:code="9"/>
          <w:pgMar w:top="1134" w:right="1134" w:bottom="1134" w:left="1134" w:header="851" w:footer="851" w:gutter="0"/>
          <w:pgNumType w:start="0"/>
          <w:cols w:space="425"/>
          <w:titlePg/>
          <w:docGrid w:linePitch="312"/>
        </w:sectPr>
      </w:pPr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" w:hAnsi="Inconsolata"/>
        </w:rPr>
      </w:pPr>
      <w:hyperlink w:anchor="前言" w:history="1">
        <w:r w:rsidR="00530E6D">
          <w:rPr>
            <w:rStyle w:val="a8"/>
            <w:rFonts w:ascii="Inconsolata" w:eastAsia="仿宋" w:hAnsi="仿宋" w:hint="eastAsia"/>
            <w:color w:val="auto"/>
            <w:u w:val="none"/>
          </w:rPr>
          <w:t>序</w:t>
        </w:r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言：</w:t>
        </w:r>
        <w:r w:rsidR="00750507" w:rsidRPr="003C7ADB">
          <w:rPr>
            <w:rStyle w:val="a8"/>
            <w:rFonts w:ascii="Inconsolata" w:eastAsia="仿宋" w:hAnsi="Inconsolata"/>
            <w:color w:val="auto"/>
            <w:u w:val="none"/>
          </w:rPr>
          <w:t xml:space="preserve">mcu c </w:t>
        </w:r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和</w:t>
        </w:r>
        <w:r w:rsidR="00750507" w:rsidRPr="003C7ADB">
          <w:rPr>
            <w:rStyle w:val="a8"/>
            <w:rFonts w:ascii="Inconsolata" w:eastAsia="仿宋" w:hAnsi="Inconsolata"/>
            <w:color w:val="auto"/>
            <w:u w:val="none"/>
          </w:rPr>
          <w:t xml:space="preserve"> ansi c</w:t>
        </w:r>
      </w:hyperlink>
      <w:r w:rsidR="00750507" w:rsidRPr="003C7ADB">
        <w:rPr>
          <w:rFonts w:ascii="Inconsolata" w:eastAsia="仿宋" w:hAnsi="Inconsolata"/>
        </w:rPr>
        <w:t xml:space="preserve"> ......</w:t>
      </w:r>
      <w:r w:rsidR="00750507" w:rsidRPr="003C7ADB">
        <w:rPr>
          <w:rFonts w:ascii="Inconsolata" w:eastAsia="仿宋" w:hAnsi="Inconsolata"/>
        </w:rPr>
        <w:tab/>
        <w:t>1</w:t>
      </w:r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" w:hAnsi="Inconsolata"/>
        </w:rPr>
      </w:pPr>
      <w:hyperlink w:anchor="关键字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关键字</w:t>
        </w:r>
      </w:hyperlink>
      <w:r w:rsidR="00750507" w:rsidRPr="003C7ADB">
        <w:rPr>
          <w:rFonts w:ascii="Inconsolata" w:eastAsia="仿宋" w:hAnsi="Inconsolata"/>
        </w:rPr>
        <w:t xml:space="preserve"> .....................</w:t>
      </w:r>
      <w:r w:rsidR="00750507" w:rsidRPr="003C7ADB">
        <w:rPr>
          <w:rFonts w:ascii="Inconsolata" w:eastAsia="仿宋" w:hAnsi="Inconsolata"/>
        </w:rPr>
        <w:tab/>
        <w:t>1</w:t>
      </w:r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" w:hAnsi="Inconsolata"/>
        </w:rPr>
      </w:pPr>
      <w:hyperlink w:anchor="运算符" w:history="1">
        <w:r w:rsidR="00750507" w:rsidRPr="003C7ADB">
          <w:rPr>
            <w:rFonts w:ascii="Inconsolata" w:eastAsia="仿宋" w:hAnsi="仿宋"/>
          </w:rPr>
          <w:t>运算符</w:t>
        </w:r>
      </w:hyperlink>
      <w:r w:rsidR="00750507" w:rsidRPr="003C7ADB">
        <w:rPr>
          <w:rFonts w:ascii="Inconsolata" w:eastAsia="仿宋" w:hAnsi="Inconsolata"/>
        </w:rPr>
        <w:t xml:space="preserve"> .....................</w:t>
      </w:r>
      <w:r w:rsidR="00750507" w:rsidRPr="003C7ADB">
        <w:rPr>
          <w:rFonts w:ascii="Inconsolata" w:eastAsia="仿宋" w:hAnsi="Inconsolata"/>
        </w:rPr>
        <w:tab/>
        <w:t>2</w:t>
      </w:r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分类" w:history="1">
        <w:r w:rsidR="00750507" w:rsidRPr="003C7ADB">
          <w:rPr>
            <w:rFonts w:ascii="Inconsolata" w:eastAsia="仿宋" w:hAnsi="仿宋"/>
          </w:rPr>
          <w:t>分类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优先级" w:history="1">
        <w:r w:rsidR="00750507" w:rsidRPr="003C7ADB">
          <w:rPr>
            <w:rFonts w:ascii="Inconsolata" w:eastAsia="仿宋" w:hAnsi="仿宋"/>
          </w:rPr>
          <w:t>优先级</w:t>
        </w:r>
      </w:hyperlink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" w:hAnsi="Inconsolata"/>
        </w:rPr>
      </w:pPr>
      <w:hyperlink w:anchor="数据类型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基本数据类型</w:t>
        </w:r>
      </w:hyperlink>
      <w:r w:rsidR="00750507" w:rsidRPr="003C7ADB">
        <w:rPr>
          <w:rFonts w:ascii="Inconsolata" w:eastAsia="仿宋" w:hAnsi="Inconsolata"/>
        </w:rPr>
        <w:t xml:space="preserve"> ...............</w:t>
      </w:r>
      <w:r w:rsidR="00750507" w:rsidRPr="003C7ADB">
        <w:rPr>
          <w:rFonts w:ascii="Inconsolata" w:eastAsia="仿宋" w:hAnsi="Inconsolata"/>
        </w:rPr>
        <w:tab/>
        <w:t>2</w:t>
      </w:r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基本数据类型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基本数据类型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限定词" w:history="1">
        <w:r w:rsidR="00750507" w:rsidRPr="003C7ADB">
          <w:rPr>
            <w:rFonts w:ascii="Inconsolata" w:eastAsia="仿宋" w:hAnsi="仿宋"/>
          </w:rPr>
          <w:t>数据类型限定词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基本数据类型转换" w:history="1">
        <w:r w:rsidR="00750507" w:rsidRPr="003C7ADB">
          <w:rPr>
            <w:rFonts w:ascii="Inconsolata" w:eastAsia="仿宋" w:hAnsi="仿宋"/>
          </w:rPr>
          <w:t>基本数据类型转换</w:t>
        </w:r>
      </w:hyperlink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_GB2312" w:hAnsi="Inconsolata"/>
        </w:rPr>
      </w:pPr>
      <w:hyperlink w:anchor="结构型数据类型" w:history="1">
        <w:r w:rsidR="00750507" w:rsidRPr="003C7ADB">
          <w:rPr>
            <w:rFonts w:ascii="Inconsolata" w:eastAsia="仿宋_GB2312" w:hAnsi="Inconsolata"/>
          </w:rPr>
          <w:t>结构型数据类型</w:t>
        </w:r>
      </w:hyperlink>
      <w:r w:rsidR="00750507" w:rsidRPr="003C7ADB">
        <w:rPr>
          <w:rFonts w:ascii="Inconsolata" w:eastAsia="仿宋_GB2312" w:hAnsi="Inconsolata"/>
        </w:rPr>
        <w:t xml:space="preserve"> ............</w:t>
      </w:r>
      <w:r w:rsidR="00750507" w:rsidRPr="003C7ADB">
        <w:rPr>
          <w:rFonts w:ascii="Inconsolata" w:eastAsia="仿宋_GB2312" w:hAnsi="Inconsolata"/>
        </w:rPr>
        <w:tab/>
        <w:t>3</w:t>
      </w:r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数组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数组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指针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指针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结构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结构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联合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联合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枚举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枚举</w:t>
        </w:r>
      </w:hyperlink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" w:hAnsi="Inconsolata"/>
        </w:rPr>
      </w:pPr>
      <w:hyperlink w:anchor="流程控制语句" w:history="1">
        <w:r w:rsidR="00750507" w:rsidRPr="003C7ADB">
          <w:rPr>
            <w:rFonts w:ascii="Inconsolata" w:eastAsia="仿宋" w:hAnsi="仿宋"/>
          </w:rPr>
          <w:t>流程控制语句</w:t>
        </w:r>
      </w:hyperlink>
      <w:r w:rsidR="00750507" w:rsidRPr="003C7ADB">
        <w:rPr>
          <w:rFonts w:ascii="Inconsolata" w:eastAsia="仿宋" w:hAnsi="Inconsolata"/>
        </w:rPr>
        <w:t xml:space="preserve"> ...............</w:t>
      </w:r>
      <w:r w:rsidR="00750507" w:rsidRPr="003C7ADB">
        <w:rPr>
          <w:rFonts w:ascii="Inconsolata" w:eastAsia="仿宋" w:hAnsi="Inconsolata"/>
        </w:rPr>
        <w:tab/>
        <w:t>4</w:t>
      </w:r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复合语句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复合语句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分枝语句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分枝语句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循环语句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循环语句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转向语句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转向语句</w:t>
        </w:r>
      </w:hyperlink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" w:hAnsi="Inconsolata"/>
        </w:rPr>
      </w:pPr>
      <w:hyperlink w:anchor="函数" w:history="1">
        <w:r w:rsidR="00750507" w:rsidRPr="003C7ADB">
          <w:rPr>
            <w:rFonts w:ascii="Inconsolata" w:eastAsia="仿宋" w:hAnsi="仿宋"/>
          </w:rPr>
          <w:t>函数</w:t>
        </w:r>
      </w:hyperlink>
      <w:r w:rsidR="00750507" w:rsidRPr="003C7ADB">
        <w:rPr>
          <w:rFonts w:ascii="Inconsolata" w:eastAsia="仿宋" w:hAnsi="Inconsolata"/>
        </w:rPr>
        <w:t xml:space="preserve"> .......................</w:t>
      </w:r>
      <w:r w:rsidR="00750507" w:rsidRPr="003C7ADB">
        <w:rPr>
          <w:rFonts w:ascii="Inconsolata" w:eastAsia="仿宋" w:hAnsi="Inconsolata"/>
        </w:rPr>
        <w:tab/>
        <w:t>5</w:t>
      </w:r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" w:hAnsi="Inconsolata"/>
        </w:rPr>
      </w:pPr>
      <w:hyperlink w:anchor="头文件" w:history="1">
        <w:r w:rsidR="00750507" w:rsidRPr="003C7ADB">
          <w:rPr>
            <w:rFonts w:ascii="Inconsolata" w:eastAsia="仿宋" w:hAnsi="仿宋"/>
          </w:rPr>
          <w:t>头文件</w:t>
        </w:r>
      </w:hyperlink>
      <w:r w:rsidR="00750507" w:rsidRPr="003C7ADB">
        <w:rPr>
          <w:rFonts w:ascii="Inconsolata" w:eastAsia="仿宋" w:hAnsi="Inconsolata"/>
        </w:rPr>
        <w:t xml:space="preserve"> .....................</w:t>
      </w:r>
      <w:r w:rsidR="00750507" w:rsidRPr="003C7ADB">
        <w:rPr>
          <w:rFonts w:ascii="Inconsolata" w:eastAsia="仿宋" w:hAnsi="Inconsolata"/>
        </w:rPr>
        <w:tab/>
        <w:t>5</w:t>
      </w:r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" w:hAnsi="Inconsolata"/>
        </w:rPr>
      </w:pPr>
      <w:hyperlink w:anchor="预处理命令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附录</w:t>
        </w:r>
        <w:r w:rsidR="00750507" w:rsidRPr="003C7ADB">
          <w:rPr>
            <w:rStyle w:val="a8"/>
            <w:rFonts w:ascii="Inconsolata" w:eastAsia="仿宋" w:hAnsi="Inconsolata"/>
            <w:color w:val="auto"/>
            <w:u w:val="none"/>
          </w:rPr>
          <w:t xml:space="preserve">  </w:t>
        </w:r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预处理命令和预定义宏</w:t>
        </w:r>
      </w:hyperlink>
      <w:r w:rsidR="00750507" w:rsidRPr="003C7ADB">
        <w:rPr>
          <w:rFonts w:ascii="Inconsolata" w:eastAsia="仿宋" w:hAnsi="Inconsolata"/>
        </w:rPr>
        <w:t>..</w:t>
      </w:r>
      <w:r w:rsidR="00750507" w:rsidRPr="003C7ADB">
        <w:rPr>
          <w:rFonts w:ascii="Inconsolata" w:eastAsia="仿宋" w:hAnsi="Inconsolata"/>
        </w:rPr>
        <w:tab/>
        <w:t>5</w:t>
      </w:r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" w:hAnsi="Inconsolata"/>
        </w:rPr>
      </w:pPr>
      <w:hyperlink w:anchor="库函数" w:history="1">
        <w:r w:rsidR="00750507" w:rsidRPr="003C7ADB">
          <w:rPr>
            <w:rFonts w:ascii="Inconsolata" w:eastAsia="仿宋" w:hAnsi="仿宋"/>
          </w:rPr>
          <w:t>库函数</w:t>
        </w:r>
      </w:hyperlink>
      <w:r w:rsidR="00750507" w:rsidRPr="003C7ADB">
        <w:rPr>
          <w:rFonts w:ascii="Inconsolata" w:eastAsia="仿宋" w:hAnsi="Inconsolata"/>
        </w:rPr>
        <w:t xml:space="preserve"> .....................</w:t>
      </w:r>
      <w:r w:rsidR="00750507" w:rsidRPr="003C7ADB">
        <w:rPr>
          <w:rFonts w:ascii="Inconsolata" w:eastAsia="仿宋" w:hAnsi="Inconsolata"/>
        </w:rPr>
        <w:tab/>
        <w:t>6</w:t>
      </w:r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字符处理函数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字符处理函数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地区化处理函数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地区化处理函数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数学函数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数学函数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全局跳转函数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全局跳转函数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信号处理函数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信号处理函数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可变参数处理宏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可变参数处理宏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输入输出函数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输入输出函数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实用工具函数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实用工具函数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字符串处理函数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字符串处理函数</w:t>
        </w:r>
      </w:hyperlink>
    </w:p>
    <w:p w:rsidR="00750507" w:rsidRPr="003C7ADB" w:rsidRDefault="000349A2">
      <w:pPr>
        <w:ind w:left="1260"/>
        <w:rPr>
          <w:rFonts w:ascii="Inconsolata" w:eastAsia="仿宋" w:hAnsi="Inconsolata"/>
        </w:rPr>
      </w:pPr>
      <w:hyperlink w:anchor="日期和时间函数函数" w:history="1"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日期和时间函数</w:t>
        </w:r>
      </w:hyperlink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" w:hAnsi="Inconsolata"/>
        </w:rPr>
      </w:pPr>
      <w:hyperlink w:anchor="c51和picc的特点" w:history="1">
        <w:r w:rsidR="00750507" w:rsidRPr="003C7ADB">
          <w:rPr>
            <w:rStyle w:val="a8"/>
            <w:rFonts w:ascii="Inconsolata" w:eastAsia="仿宋" w:hAnsi="Inconsolata"/>
            <w:color w:val="auto"/>
            <w:u w:val="none"/>
          </w:rPr>
          <w:t xml:space="preserve">c 51 </w:t>
        </w:r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和</w:t>
        </w:r>
        <w:r w:rsidR="00750507" w:rsidRPr="003C7ADB">
          <w:rPr>
            <w:rStyle w:val="a8"/>
            <w:rFonts w:ascii="Inconsolata" w:eastAsia="仿宋" w:hAnsi="Inconsolata"/>
            <w:color w:val="auto"/>
            <w:u w:val="none"/>
          </w:rPr>
          <w:t xml:space="preserve"> picc </w:t>
        </w:r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的特点</w:t>
        </w:r>
      </w:hyperlink>
      <w:r w:rsidR="00750507" w:rsidRPr="003C7ADB">
        <w:rPr>
          <w:rFonts w:ascii="Inconsolata" w:eastAsia="仿宋" w:hAnsi="Inconsolata"/>
        </w:rPr>
        <w:t xml:space="preserve"> ..........</w:t>
      </w:r>
      <w:r w:rsidR="00750507" w:rsidRPr="003C7ADB">
        <w:rPr>
          <w:rFonts w:ascii="Inconsolata" w:eastAsia="仿宋" w:hAnsi="Inconsolata"/>
        </w:rPr>
        <w:tab/>
        <w:t>10</w:t>
      </w:r>
    </w:p>
    <w:p w:rsidR="00750507" w:rsidRPr="003C7ADB" w:rsidRDefault="000349A2">
      <w:pPr>
        <w:tabs>
          <w:tab w:val="left" w:pos="3990"/>
        </w:tabs>
        <w:ind w:left="840"/>
        <w:rPr>
          <w:rFonts w:ascii="Inconsolata" w:eastAsia="仿宋" w:hAnsi="Inconsolata"/>
        </w:rPr>
      </w:pPr>
      <w:hyperlink w:anchor="c语言发展简史" w:history="1">
        <w:r w:rsidR="00750507" w:rsidRPr="003C7ADB">
          <w:rPr>
            <w:rStyle w:val="a8"/>
            <w:rFonts w:ascii="Inconsolata" w:eastAsia="仿宋" w:hAnsi="Inconsolata"/>
            <w:color w:val="auto"/>
            <w:u w:val="none"/>
          </w:rPr>
          <w:t xml:space="preserve">C </w:t>
        </w:r>
        <w:r w:rsidR="00750507" w:rsidRPr="003C7ADB">
          <w:rPr>
            <w:rStyle w:val="a8"/>
            <w:rFonts w:ascii="Inconsolata" w:eastAsia="仿宋" w:hAnsi="仿宋"/>
            <w:color w:val="auto"/>
            <w:u w:val="none"/>
          </w:rPr>
          <w:t>语言发展简史</w:t>
        </w:r>
      </w:hyperlink>
      <w:r w:rsidR="00750507" w:rsidRPr="003C7ADB">
        <w:rPr>
          <w:rFonts w:ascii="Inconsolata" w:eastAsia="仿宋" w:hAnsi="Inconsolata"/>
        </w:rPr>
        <w:t xml:space="preserve"> ...............</w:t>
      </w:r>
      <w:r w:rsidR="00750507" w:rsidRPr="003C7ADB">
        <w:rPr>
          <w:rFonts w:ascii="Inconsolata" w:eastAsia="仿宋" w:hAnsi="Inconsolata"/>
        </w:rPr>
        <w:tab/>
        <w:t>11</w:t>
      </w:r>
    </w:p>
    <w:p w:rsidR="00750507" w:rsidRPr="003C7ADB" w:rsidRDefault="00750507">
      <w:pPr>
        <w:tabs>
          <w:tab w:val="left" w:pos="3990"/>
        </w:tabs>
        <w:ind w:left="840"/>
        <w:rPr>
          <w:rFonts w:ascii="Inconsolata" w:eastAsia="仿宋_GB2312" w:hAnsi="Inconsolata"/>
        </w:rPr>
      </w:pPr>
    </w:p>
    <w:p w:rsidR="00750507" w:rsidRPr="003C7ADB" w:rsidRDefault="00750507">
      <w:pPr>
        <w:tabs>
          <w:tab w:val="left" w:pos="3990"/>
        </w:tabs>
        <w:ind w:left="840"/>
        <w:rPr>
          <w:rFonts w:ascii="Inconsolata" w:eastAsia="仿宋_GB2312" w:hAnsi="Inconsolata"/>
        </w:rPr>
      </w:pPr>
    </w:p>
    <w:p w:rsidR="00750507" w:rsidRPr="003C7ADB" w:rsidRDefault="00750507">
      <w:pPr>
        <w:tabs>
          <w:tab w:val="left" w:pos="3990"/>
        </w:tabs>
        <w:ind w:left="840"/>
        <w:rPr>
          <w:rFonts w:ascii="Inconsolata" w:eastAsia="仿宋_GB2312" w:hAnsi="Inconsolata"/>
        </w:rPr>
      </w:pPr>
    </w:p>
    <w:p w:rsidR="00750507" w:rsidRPr="003C7ADB" w:rsidRDefault="00750507">
      <w:pPr>
        <w:tabs>
          <w:tab w:val="left" w:pos="3990"/>
        </w:tabs>
        <w:ind w:left="839"/>
        <w:rPr>
          <w:rFonts w:ascii="Inconsolata" w:eastAsia="仿宋_GB2312" w:hAnsi="Inconsolata"/>
        </w:rPr>
      </w:pPr>
    </w:p>
    <w:p w:rsidR="00750507" w:rsidRPr="003C7ADB" w:rsidRDefault="00750507">
      <w:pPr>
        <w:tabs>
          <w:tab w:val="left" w:pos="3990"/>
        </w:tabs>
        <w:spacing w:line="360" w:lineRule="auto"/>
        <w:ind w:left="840"/>
        <w:rPr>
          <w:rFonts w:ascii="Inconsolata" w:eastAsia="仿宋_GB2312" w:hAnsi="Inconsolata"/>
        </w:rPr>
        <w:sectPr w:rsidR="00750507" w:rsidRPr="003C7ADB">
          <w:type w:val="continuous"/>
          <w:pgSz w:w="11906" w:h="16838" w:code="9"/>
          <w:pgMar w:top="1134" w:right="1134" w:bottom="1134" w:left="1134" w:header="851" w:footer="851" w:gutter="0"/>
          <w:cols w:num="2" w:sep="1" w:space="425"/>
          <w:docGrid w:linePitch="312"/>
        </w:sectPr>
      </w:pPr>
    </w:p>
    <w:p w:rsidR="00750507" w:rsidRPr="003C7ADB" w:rsidRDefault="00750507" w:rsidP="008E1CBE">
      <w:pPr>
        <w:jc w:val="center"/>
        <w:rPr>
          <w:rFonts w:ascii="Inconsolata" w:eastAsia="隶书" w:hAnsi="Inconsolata"/>
          <w:outline/>
          <w:sz w:val="44"/>
        </w:rPr>
      </w:pPr>
      <w:r w:rsidRPr="003C7ADB">
        <w:rPr>
          <w:rFonts w:ascii="Inconsolata" w:eastAsia="仿宋_GB2312" w:hAnsi="Inconsolata"/>
        </w:rPr>
        <w:lastRenderedPageBreak/>
        <w:br w:type="page"/>
      </w:r>
      <w:bookmarkStart w:id="0" w:name="前言"/>
      <w:bookmarkEnd w:id="0"/>
      <w:r w:rsidR="00EA3510">
        <w:rPr>
          <w:rFonts w:ascii="Inconsolata" w:eastAsia="仿宋_GB2312" w:hAnsi="Inconsolata" w:hint="eastAsia"/>
          <w:sz w:val="28"/>
        </w:rPr>
        <w:lastRenderedPageBreak/>
        <w:t>序</w:t>
      </w:r>
      <w:r w:rsidRPr="003C7ADB">
        <w:rPr>
          <w:rFonts w:ascii="Inconsolata" w:eastAsia="仿宋_GB2312" w:hAnsi="Inconsolata"/>
          <w:sz w:val="28"/>
        </w:rPr>
        <w:t>言：</w:t>
      </w:r>
      <w:r w:rsidRPr="003C7ADB">
        <w:rPr>
          <w:rFonts w:ascii="Inconsolata" w:eastAsia="仿宋_GB2312" w:hAnsi="Inconsolata"/>
          <w:sz w:val="28"/>
        </w:rPr>
        <w:t xml:space="preserve">mcu c </w:t>
      </w:r>
      <w:r w:rsidRPr="003C7ADB">
        <w:rPr>
          <w:rFonts w:ascii="Inconsolata" w:eastAsia="仿宋_GB2312" w:hAnsi="Inconsolata"/>
          <w:sz w:val="28"/>
        </w:rPr>
        <w:t>和</w:t>
      </w:r>
      <w:r w:rsidRPr="003C7ADB">
        <w:rPr>
          <w:rFonts w:ascii="Inconsolata" w:eastAsia="仿宋_GB2312" w:hAnsi="Inconsolata"/>
          <w:sz w:val="28"/>
        </w:rPr>
        <w:t xml:space="preserve"> ansi c</w:t>
      </w:r>
    </w:p>
    <w:p w:rsidR="00F74667" w:rsidRDefault="00BE477B" w:rsidP="008E1CBE">
      <w:pPr>
        <w:pStyle w:val="a3"/>
        <w:tabs>
          <w:tab w:val="left" w:pos="-1260"/>
        </w:tabs>
        <w:autoSpaceDE w:val="0"/>
        <w:autoSpaceDN w:val="0"/>
        <w:rPr>
          <w:rFonts w:ascii="Inconsolata" w:eastAsia="仿宋" w:hAnsi="仿宋"/>
          <w:spacing w:val="4"/>
          <w:sz w:val="18"/>
        </w:rPr>
      </w:pPr>
      <w:r>
        <w:rPr>
          <w:rFonts w:ascii="Inconsolata" w:eastAsia="仿宋_GB2312" w:hAnsi="Inconsolata" w:hint="eastAsia"/>
          <w:sz w:val="18"/>
        </w:rPr>
        <w:t xml:space="preserve">    </w:t>
      </w:r>
      <w:r w:rsidR="00EC0E9C" w:rsidRPr="003C7ADB">
        <w:rPr>
          <w:rFonts w:ascii="Inconsolata" w:eastAsia="仿宋" w:hAnsi="仿宋"/>
          <w:spacing w:val="4"/>
          <w:sz w:val="18"/>
        </w:rPr>
        <w:t>美国国家标准</w:t>
      </w:r>
      <w:r w:rsidR="00EC0E9C" w:rsidRPr="003C7ADB">
        <w:rPr>
          <w:rFonts w:ascii="Inconsolata" w:eastAsia="仿宋" w:hAnsi="Inconsolata"/>
          <w:spacing w:val="4"/>
          <w:sz w:val="18"/>
        </w:rPr>
        <w:t xml:space="preserve"> </w:t>
      </w:r>
      <w:r w:rsidR="00750507" w:rsidRPr="003C7ADB">
        <w:rPr>
          <w:rFonts w:ascii="Inconsolata" w:eastAsia="仿宋" w:hAnsi="Inconsolata"/>
          <w:spacing w:val="4"/>
          <w:sz w:val="18"/>
        </w:rPr>
        <w:t>ansi c</w:t>
      </w:r>
      <w:r w:rsidR="0070291E">
        <w:rPr>
          <w:rFonts w:ascii="Inconsolata" w:eastAsia="仿宋" w:hAnsi="Inconsolata" w:hint="eastAsia"/>
          <w:spacing w:val="4"/>
          <w:sz w:val="18"/>
        </w:rPr>
        <w:t>,</w:t>
      </w:r>
      <w:r w:rsidR="00750507" w:rsidRPr="003C7ADB">
        <w:rPr>
          <w:rFonts w:ascii="Inconsolata" w:eastAsia="仿宋" w:hAnsi="Inconsolata"/>
          <w:spacing w:val="4"/>
          <w:sz w:val="18"/>
        </w:rPr>
        <w:t xml:space="preserve"> </w:t>
      </w:r>
      <w:r w:rsidR="00BD70FE" w:rsidRPr="003C7ADB">
        <w:rPr>
          <w:rFonts w:ascii="Inconsolata" w:eastAsia="仿宋" w:hAnsi="仿宋"/>
          <w:spacing w:val="4"/>
          <w:sz w:val="18"/>
        </w:rPr>
        <w:t>是</w:t>
      </w:r>
      <w:r w:rsidR="00750507" w:rsidRPr="003C7ADB">
        <w:rPr>
          <w:rFonts w:ascii="Inconsolata" w:eastAsia="仿宋" w:hAnsi="仿宋"/>
          <w:spacing w:val="4"/>
          <w:sz w:val="18"/>
        </w:rPr>
        <w:t>目前通行的</w:t>
      </w:r>
      <w:r w:rsidR="00750507" w:rsidRPr="003C7ADB">
        <w:rPr>
          <w:rFonts w:ascii="Inconsolata" w:eastAsia="仿宋" w:hAnsi="Inconsolata"/>
          <w:spacing w:val="4"/>
          <w:sz w:val="18"/>
        </w:rPr>
        <w:t xml:space="preserve"> c </w:t>
      </w:r>
      <w:r w:rsidR="00750507" w:rsidRPr="003C7ADB">
        <w:rPr>
          <w:rFonts w:ascii="Inconsolata" w:eastAsia="仿宋" w:hAnsi="仿宋"/>
          <w:spacing w:val="4"/>
          <w:sz w:val="18"/>
        </w:rPr>
        <w:t>语言国际标准，</w:t>
      </w:r>
      <w:r w:rsidR="00B75BD4">
        <w:rPr>
          <w:rFonts w:ascii="Inconsolata" w:eastAsia="仿宋" w:hAnsi="仿宋" w:hint="eastAsia"/>
          <w:spacing w:val="4"/>
          <w:sz w:val="18"/>
        </w:rPr>
        <w:t>现在</w:t>
      </w:r>
      <w:r w:rsidR="00C41CCA">
        <w:rPr>
          <w:rFonts w:ascii="Inconsolata" w:eastAsia="仿宋" w:hAnsi="仿宋" w:hint="eastAsia"/>
          <w:spacing w:val="4"/>
          <w:sz w:val="18"/>
        </w:rPr>
        <w:t>流行的</w:t>
      </w:r>
      <w:r w:rsidR="0014484E" w:rsidRPr="003C7ADB">
        <w:rPr>
          <w:rFonts w:ascii="Inconsolata" w:eastAsia="仿宋" w:hAnsi="Inconsolata"/>
          <w:spacing w:val="4"/>
          <w:sz w:val="18"/>
        </w:rPr>
        <w:t xml:space="preserve"> </w:t>
      </w:r>
      <w:r w:rsidR="00750507" w:rsidRPr="003C7ADB">
        <w:rPr>
          <w:rFonts w:ascii="Inconsolata" w:eastAsia="仿宋" w:hAnsi="Inconsolata"/>
          <w:spacing w:val="4"/>
          <w:sz w:val="18"/>
        </w:rPr>
        <w:t>mcu c</w:t>
      </w:r>
      <w:r w:rsidR="0014484E" w:rsidRPr="003C7ADB">
        <w:rPr>
          <w:rFonts w:ascii="Inconsolata" w:eastAsia="仿宋" w:hAnsi="Inconsolata"/>
          <w:spacing w:val="4"/>
          <w:sz w:val="18"/>
        </w:rPr>
        <w:t xml:space="preserve"> </w:t>
      </w:r>
      <w:bookmarkStart w:id="1" w:name="OLE_LINK1"/>
      <w:bookmarkStart w:id="2" w:name="OLE_LINK2"/>
      <w:bookmarkStart w:id="3" w:name="OLE_LINK3"/>
      <w:bookmarkStart w:id="4" w:name="OLE_LINK4"/>
      <w:r w:rsidR="001755C0">
        <w:rPr>
          <w:rFonts w:ascii="Inconsolata" w:eastAsia="仿宋" w:hAnsi="仿宋" w:hint="eastAsia"/>
          <w:spacing w:val="4"/>
          <w:sz w:val="18"/>
        </w:rPr>
        <w:t>无一不</w:t>
      </w:r>
      <w:r w:rsidR="00C41CCA">
        <w:rPr>
          <w:rFonts w:ascii="Inconsolata" w:eastAsia="仿宋" w:hAnsi="仿宋" w:hint="eastAsia"/>
          <w:spacing w:val="4"/>
          <w:sz w:val="18"/>
        </w:rPr>
        <w:t>遵循</w:t>
      </w:r>
      <w:r w:rsidR="00750507" w:rsidRPr="003C7ADB">
        <w:rPr>
          <w:rFonts w:ascii="Inconsolata" w:eastAsia="仿宋" w:hAnsi="Inconsolata"/>
          <w:spacing w:val="4"/>
          <w:sz w:val="18"/>
        </w:rPr>
        <w:t xml:space="preserve"> ansi c</w:t>
      </w:r>
      <w:bookmarkEnd w:id="1"/>
      <w:bookmarkEnd w:id="2"/>
      <w:bookmarkEnd w:id="3"/>
      <w:bookmarkEnd w:id="4"/>
      <w:r w:rsidR="00750507" w:rsidRPr="003C7ADB">
        <w:rPr>
          <w:rFonts w:ascii="Inconsolata" w:eastAsia="仿宋" w:hAnsi="仿宋"/>
          <w:spacing w:val="4"/>
          <w:sz w:val="18"/>
        </w:rPr>
        <w:t>，</w:t>
      </w:r>
      <w:r w:rsidR="001755C0">
        <w:rPr>
          <w:rFonts w:ascii="Inconsolata" w:eastAsia="仿宋" w:hAnsi="仿宋" w:hint="eastAsia"/>
          <w:spacing w:val="4"/>
          <w:sz w:val="18"/>
        </w:rPr>
        <w:t>其</w:t>
      </w:r>
      <w:r w:rsidR="00F93322">
        <w:rPr>
          <w:rFonts w:ascii="Inconsolata" w:eastAsia="仿宋" w:hAnsi="仿宋" w:hint="eastAsia"/>
          <w:sz w:val="18"/>
        </w:rPr>
        <w:t>基本</w:t>
      </w:r>
      <w:r w:rsidR="00520FD8" w:rsidRPr="00503A71">
        <w:rPr>
          <w:rFonts w:ascii="Inconsolata" w:eastAsia="仿宋" w:hAnsi="仿宋"/>
          <w:spacing w:val="4"/>
          <w:sz w:val="18"/>
        </w:rPr>
        <w:t>语法</w:t>
      </w:r>
      <w:r w:rsidR="00CC485C" w:rsidRPr="00503A71">
        <w:rPr>
          <w:rFonts w:ascii="Inconsolata" w:eastAsia="仿宋" w:hAnsi="仿宋" w:hint="eastAsia"/>
          <w:spacing w:val="4"/>
          <w:sz w:val="18"/>
        </w:rPr>
        <w:t>元素</w:t>
      </w:r>
      <w:r w:rsidR="000B7EAD">
        <w:rPr>
          <w:rFonts w:ascii="Inconsolata" w:eastAsia="仿宋" w:hAnsi="仿宋" w:hint="eastAsia"/>
          <w:spacing w:val="4"/>
          <w:sz w:val="18"/>
        </w:rPr>
        <w:t>，包括</w:t>
      </w:r>
      <w:r w:rsidR="00677978">
        <w:rPr>
          <w:rFonts w:ascii="Inconsolata" w:eastAsia="仿宋" w:hAnsi="仿宋" w:hint="eastAsia"/>
          <w:spacing w:val="4"/>
          <w:sz w:val="18"/>
        </w:rPr>
        <w:t>：</w:t>
      </w:r>
      <w:r w:rsidR="00520FD8" w:rsidRPr="003C7ADB">
        <w:rPr>
          <w:rFonts w:ascii="Inconsolata" w:eastAsia="仿宋" w:hAnsi="仿宋"/>
          <w:spacing w:val="4"/>
          <w:sz w:val="18"/>
        </w:rPr>
        <w:t>关键字，</w:t>
      </w:r>
      <w:r w:rsidR="00520FD8" w:rsidRPr="003C7ADB">
        <w:rPr>
          <w:rFonts w:ascii="Inconsolata" w:eastAsia="仿宋" w:hAnsi="仿宋"/>
          <w:sz w:val="18"/>
        </w:rPr>
        <w:t>运算符，基本数据类型，结构型数据类型，流程控制语句，函数，头文件，库函数等</w:t>
      </w:r>
      <w:r w:rsidR="001755C0">
        <w:rPr>
          <w:rFonts w:ascii="Inconsolata" w:eastAsia="仿宋" w:hAnsi="仿宋" w:hint="eastAsia"/>
          <w:sz w:val="18"/>
        </w:rPr>
        <w:t>，</w:t>
      </w:r>
      <w:r w:rsidR="001755C0" w:rsidRPr="003C7ADB">
        <w:rPr>
          <w:rFonts w:ascii="Inconsolata" w:eastAsia="仿宋" w:hAnsi="仿宋"/>
          <w:spacing w:val="4"/>
          <w:sz w:val="18"/>
        </w:rPr>
        <w:t>都是与</w:t>
      </w:r>
      <w:r w:rsidR="001755C0" w:rsidRPr="003C7ADB">
        <w:rPr>
          <w:rFonts w:ascii="Inconsolata" w:eastAsia="仿宋" w:hAnsi="Inconsolata"/>
          <w:spacing w:val="4"/>
          <w:sz w:val="18"/>
        </w:rPr>
        <w:t xml:space="preserve"> ansi c </w:t>
      </w:r>
      <w:r w:rsidR="001755C0" w:rsidRPr="003C7ADB">
        <w:rPr>
          <w:rFonts w:ascii="Inconsolata" w:eastAsia="仿宋" w:hAnsi="仿宋"/>
          <w:spacing w:val="4"/>
          <w:sz w:val="18"/>
        </w:rPr>
        <w:t>一致的</w:t>
      </w:r>
      <w:r w:rsidR="00AE0861">
        <w:rPr>
          <w:rFonts w:ascii="Inconsolata" w:eastAsia="仿宋" w:hAnsi="仿宋" w:hint="eastAsia"/>
          <w:spacing w:val="4"/>
          <w:sz w:val="18"/>
        </w:rPr>
        <w:t>，这是</w:t>
      </w:r>
      <w:r w:rsidR="00AE0861">
        <w:rPr>
          <w:rFonts w:ascii="Inconsolata" w:eastAsia="仿宋" w:hAnsi="仿宋" w:hint="eastAsia"/>
          <w:spacing w:val="4"/>
          <w:sz w:val="18"/>
        </w:rPr>
        <w:t xml:space="preserve"> </w:t>
      </w:r>
      <w:r w:rsidR="00AE0861" w:rsidRPr="003C7ADB">
        <w:rPr>
          <w:rFonts w:ascii="Inconsolata" w:eastAsia="仿宋" w:hAnsi="Inconsolata"/>
          <w:spacing w:val="4"/>
          <w:sz w:val="18"/>
        </w:rPr>
        <w:t xml:space="preserve">mcu c </w:t>
      </w:r>
      <w:r w:rsidR="00AE0861">
        <w:rPr>
          <w:rFonts w:ascii="Inconsolata" w:eastAsia="仿宋" w:hAnsi="Inconsolata" w:hint="eastAsia"/>
          <w:spacing w:val="4"/>
          <w:sz w:val="18"/>
        </w:rPr>
        <w:t>的共性</w:t>
      </w:r>
      <w:r w:rsidR="003D0ED9">
        <w:rPr>
          <w:rFonts w:ascii="Inconsolata" w:eastAsia="仿宋" w:hAnsi="仿宋" w:hint="eastAsia"/>
          <w:spacing w:val="4"/>
          <w:sz w:val="18"/>
        </w:rPr>
        <w:t>。</w:t>
      </w:r>
    </w:p>
    <w:p w:rsidR="00750507" w:rsidRPr="003C7ADB" w:rsidRDefault="00BE477B" w:rsidP="008E1CBE">
      <w:pPr>
        <w:pStyle w:val="a3"/>
        <w:tabs>
          <w:tab w:val="left" w:pos="-1260"/>
        </w:tabs>
        <w:autoSpaceDE w:val="0"/>
        <w:autoSpaceDN w:val="0"/>
        <w:rPr>
          <w:rFonts w:ascii="Inconsolata" w:eastAsia="仿宋" w:hAnsi="Inconsolata"/>
          <w:spacing w:val="4"/>
          <w:sz w:val="18"/>
        </w:rPr>
      </w:pPr>
      <w:r>
        <w:rPr>
          <w:rFonts w:ascii="Inconsolata" w:eastAsia="仿宋" w:hAnsi="仿宋" w:hint="eastAsia"/>
          <w:spacing w:val="4"/>
          <w:sz w:val="18"/>
        </w:rPr>
        <w:t xml:space="preserve">    </w:t>
      </w:r>
      <w:r w:rsidR="00B75BD4">
        <w:rPr>
          <w:rFonts w:ascii="Inconsolata" w:eastAsia="仿宋" w:hAnsi="仿宋" w:hint="eastAsia"/>
          <w:spacing w:val="4"/>
          <w:sz w:val="18"/>
        </w:rPr>
        <w:t>每一种</w:t>
      </w:r>
      <w:r w:rsidR="00B75BD4">
        <w:rPr>
          <w:rFonts w:ascii="Inconsolata" w:eastAsia="仿宋" w:hAnsi="仿宋" w:hint="eastAsia"/>
          <w:spacing w:val="4"/>
          <w:sz w:val="18"/>
        </w:rPr>
        <w:t xml:space="preserve"> </w:t>
      </w:r>
      <w:r w:rsidR="00AE6568" w:rsidRPr="003C7ADB">
        <w:rPr>
          <w:rFonts w:ascii="Inconsolata" w:eastAsia="仿宋" w:hAnsi="Inconsolata"/>
          <w:spacing w:val="4"/>
          <w:sz w:val="18"/>
        </w:rPr>
        <w:t>mcu c</w:t>
      </w:r>
      <w:r w:rsidR="00B75BD4">
        <w:rPr>
          <w:rFonts w:ascii="Inconsolata" w:eastAsia="仿宋" w:hAnsi="Inconsolata" w:hint="eastAsia"/>
          <w:spacing w:val="4"/>
          <w:sz w:val="18"/>
        </w:rPr>
        <w:t xml:space="preserve"> </w:t>
      </w:r>
      <w:r w:rsidR="00AE6568" w:rsidRPr="003C7ADB">
        <w:rPr>
          <w:rFonts w:ascii="Inconsolata" w:eastAsia="仿宋" w:hAnsi="仿宋"/>
          <w:spacing w:val="4"/>
          <w:sz w:val="18"/>
        </w:rPr>
        <w:t>相对于</w:t>
      </w:r>
      <w:r w:rsidR="00AE6568" w:rsidRPr="003C7ADB">
        <w:rPr>
          <w:rFonts w:ascii="Inconsolata" w:eastAsia="仿宋" w:hAnsi="Inconsolata"/>
          <w:spacing w:val="4"/>
          <w:sz w:val="18"/>
        </w:rPr>
        <w:t xml:space="preserve"> ansi c </w:t>
      </w:r>
      <w:r w:rsidR="00B75BD4">
        <w:rPr>
          <w:rFonts w:ascii="Inconsolata" w:eastAsia="仿宋" w:hAnsi="Inconsolata" w:hint="eastAsia"/>
          <w:spacing w:val="4"/>
          <w:sz w:val="18"/>
        </w:rPr>
        <w:t>都</w:t>
      </w:r>
      <w:r w:rsidR="00B75BD4">
        <w:rPr>
          <w:rFonts w:ascii="Inconsolata" w:eastAsia="仿宋" w:hAnsi="仿宋" w:hint="eastAsia"/>
          <w:spacing w:val="4"/>
          <w:sz w:val="18"/>
        </w:rPr>
        <w:t>有所</w:t>
      </w:r>
      <w:r w:rsidR="00C37518">
        <w:rPr>
          <w:rFonts w:ascii="Inconsolata" w:eastAsia="仿宋" w:hAnsi="Inconsolata" w:hint="eastAsia"/>
          <w:spacing w:val="4"/>
          <w:sz w:val="18"/>
        </w:rPr>
        <w:t>扩展</w:t>
      </w:r>
      <w:r w:rsidR="00B75BD4">
        <w:rPr>
          <w:rFonts w:ascii="Inconsolata" w:eastAsia="仿宋" w:hAnsi="Inconsolata" w:hint="eastAsia"/>
          <w:spacing w:val="4"/>
          <w:sz w:val="18"/>
        </w:rPr>
        <w:t>和</w:t>
      </w:r>
      <w:r w:rsidR="00C37518">
        <w:rPr>
          <w:rFonts w:ascii="Inconsolata" w:eastAsia="仿宋" w:hAnsi="Inconsolata" w:hint="eastAsia"/>
          <w:spacing w:val="4"/>
          <w:sz w:val="18"/>
        </w:rPr>
        <w:t>变通</w:t>
      </w:r>
      <w:r w:rsidR="00AE6568" w:rsidRPr="003C7ADB">
        <w:rPr>
          <w:rFonts w:ascii="Inconsolata" w:eastAsia="仿宋" w:hAnsi="仿宋"/>
          <w:spacing w:val="4"/>
          <w:sz w:val="18"/>
        </w:rPr>
        <w:t>，</w:t>
      </w:r>
      <w:r w:rsidR="00B75BD4">
        <w:rPr>
          <w:rFonts w:ascii="Inconsolata" w:eastAsia="仿宋" w:hAnsi="仿宋" w:hint="eastAsia"/>
          <w:spacing w:val="4"/>
          <w:sz w:val="18"/>
        </w:rPr>
        <w:t>形成了这种</w:t>
      </w:r>
      <w:r w:rsidR="00B75BD4">
        <w:rPr>
          <w:rFonts w:ascii="Inconsolata" w:eastAsia="仿宋" w:hAnsi="仿宋" w:hint="eastAsia"/>
          <w:spacing w:val="4"/>
          <w:sz w:val="18"/>
        </w:rPr>
        <w:t xml:space="preserve"> </w:t>
      </w:r>
      <w:r w:rsidR="00B75BD4" w:rsidRPr="003C7ADB">
        <w:rPr>
          <w:rFonts w:ascii="Inconsolata" w:eastAsia="仿宋" w:hAnsi="Inconsolata"/>
          <w:spacing w:val="4"/>
          <w:sz w:val="18"/>
        </w:rPr>
        <w:t>mcu c</w:t>
      </w:r>
      <w:r w:rsidR="00B75BD4">
        <w:rPr>
          <w:rFonts w:ascii="Inconsolata" w:eastAsia="仿宋" w:hAnsi="Inconsolata" w:hint="eastAsia"/>
          <w:spacing w:val="4"/>
          <w:sz w:val="18"/>
        </w:rPr>
        <w:t xml:space="preserve"> </w:t>
      </w:r>
      <w:r w:rsidR="00B75BD4">
        <w:rPr>
          <w:rFonts w:ascii="Inconsolata" w:eastAsia="仿宋" w:hAnsi="Inconsolata" w:hint="eastAsia"/>
          <w:spacing w:val="4"/>
          <w:sz w:val="18"/>
        </w:rPr>
        <w:t>的特点。</w:t>
      </w:r>
      <w:r w:rsidR="0075744D">
        <w:rPr>
          <w:rFonts w:ascii="Inconsolata" w:eastAsia="仿宋" w:hAnsi="Inconsolata" w:hint="eastAsia"/>
          <w:spacing w:val="4"/>
          <w:sz w:val="18"/>
        </w:rPr>
        <w:t>这些</w:t>
      </w:r>
      <w:r w:rsidR="00750507" w:rsidRPr="003C7ADB">
        <w:rPr>
          <w:rFonts w:ascii="Inconsolata" w:eastAsia="仿宋" w:hAnsi="仿宋"/>
          <w:spacing w:val="4"/>
          <w:sz w:val="18"/>
        </w:rPr>
        <w:t>特点</w:t>
      </w:r>
      <w:r w:rsidR="003D0ED9">
        <w:rPr>
          <w:rFonts w:ascii="Inconsolata" w:eastAsia="仿宋" w:hAnsi="仿宋" w:hint="eastAsia"/>
          <w:spacing w:val="4"/>
          <w:sz w:val="18"/>
        </w:rPr>
        <w:t>首先</w:t>
      </w:r>
      <w:r w:rsidR="00750507" w:rsidRPr="003C7ADB">
        <w:rPr>
          <w:rFonts w:ascii="Inconsolata" w:eastAsia="仿宋" w:hAnsi="仿宋"/>
          <w:spacing w:val="4"/>
          <w:sz w:val="18"/>
        </w:rPr>
        <w:t>与具体的</w:t>
      </w:r>
      <w:r w:rsidR="00750507" w:rsidRPr="003C7ADB">
        <w:rPr>
          <w:rFonts w:ascii="Inconsolata" w:eastAsia="仿宋" w:hAnsi="Inconsolata"/>
          <w:spacing w:val="4"/>
          <w:sz w:val="18"/>
        </w:rPr>
        <w:t xml:space="preserve"> mcu </w:t>
      </w:r>
      <w:r w:rsidR="00750507" w:rsidRPr="003C7ADB">
        <w:rPr>
          <w:rFonts w:ascii="Inconsolata" w:eastAsia="仿宋" w:hAnsi="仿宋"/>
          <w:spacing w:val="4"/>
          <w:sz w:val="18"/>
        </w:rPr>
        <w:t>的组织结构</w:t>
      </w:r>
      <w:r w:rsidR="00017808">
        <w:rPr>
          <w:rFonts w:ascii="Inconsolata" w:eastAsia="仿宋" w:hAnsi="仿宋" w:hint="eastAsia"/>
          <w:spacing w:val="4"/>
          <w:sz w:val="18"/>
        </w:rPr>
        <w:t>，</w:t>
      </w:r>
      <w:r w:rsidR="00750507" w:rsidRPr="003C7ADB">
        <w:rPr>
          <w:rFonts w:ascii="Inconsolata" w:eastAsia="仿宋" w:hAnsi="仿宋"/>
          <w:spacing w:val="4"/>
          <w:sz w:val="18"/>
        </w:rPr>
        <w:t>指令系统</w:t>
      </w:r>
      <w:r w:rsidR="00017808">
        <w:rPr>
          <w:rFonts w:ascii="Inconsolata" w:eastAsia="仿宋" w:hAnsi="仿宋" w:hint="eastAsia"/>
          <w:spacing w:val="4"/>
          <w:sz w:val="18"/>
        </w:rPr>
        <w:t>，存储器的地址编排方式</w:t>
      </w:r>
      <w:r w:rsidR="00C752F4">
        <w:rPr>
          <w:rFonts w:ascii="Inconsolata" w:eastAsia="仿宋" w:hAnsi="仿宋" w:hint="eastAsia"/>
          <w:spacing w:val="4"/>
          <w:sz w:val="18"/>
        </w:rPr>
        <w:t>密切</w:t>
      </w:r>
      <w:r w:rsidR="00B75BD4">
        <w:rPr>
          <w:rFonts w:ascii="Inconsolata" w:eastAsia="仿宋" w:hAnsi="仿宋" w:hint="eastAsia"/>
          <w:spacing w:val="4"/>
          <w:sz w:val="18"/>
        </w:rPr>
        <w:t>相关</w:t>
      </w:r>
      <w:r w:rsidR="00AF6AE4">
        <w:rPr>
          <w:rFonts w:ascii="Inconsolata" w:eastAsia="仿宋" w:hAnsi="仿宋" w:hint="eastAsia"/>
          <w:spacing w:val="4"/>
          <w:sz w:val="18"/>
        </w:rPr>
        <w:t>。</w:t>
      </w:r>
      <w:r w:rsidR="00B75BD4">
        <w:rPr>
          <w:rFonts w:ascii="Inconsolata" w:eastAsia="仿宋" w:hAnsi="仿宋" w:hint="eastAsia"/>
          <w:spacing w:val="4"/>
          <w:sz w:val="18"/>
        </w:rPr>
        <w:t>而在表现形式上，</w:t>
      </w:r>
      <w:r w:rsidR="002A74F1">
        <w:rPr>
          <w:rFonts w:ascii="Inconsolata" w:eastAsia="仿宋" w:hAnsi="仿宋" w:hint="eastAsia"/>
          <w:spacing w:val="4"/>
          <w:sz w:val="18"/>
        </w:rPr>
        <w:t>应该</w:t>
      </w:r>
      <w:r w:rsidR="00A621AC">
        <w:rPr>
          <w:rFonts w:ascii="Inconsolata" w:eastAsia="仿宋" w:hAnsi="仿宋" w:hint="eastAsia"/>
          <w:spacing w:val="4"/>
          <w:sz w:val="18"/>
        </w:rPr>
        <w:t>主要出于</w:t>
      </w:r>
      <w:r w:rsidR="00750507" w:rsidRPr="003C7ADB">
        <w:rPr>
          <w:rFonts w:ascii="Inconsolata" w:eastAsia="仿宋" w:hAnsi="仿宋"/>
          <w:spacing w:val="4"/>
          <w:sz w:val="18"/>
        </w:rPr>
        <w:t>软件设计者的偏好与灵感。</w:t>
      </w:r>
    </w:p>
    <w:p w:rsidR="00750507" w:rsidRPr="00BB1D21" w:rsidRDefault="005046F7" w:rsidP="008E1CBE">
      <w:pPr>
        <w:pStyle w:val="a3"/>
        <w:tabs>
          <w:tab w:val="left" w:pos="-1260"/>
        </w:tabs>
        <w:autoSpaceDE w:val="0"/>
        <w:autoSpaceDN w:val="0"/>
        <w:rPr>
          <w:rFonts w:ascii="Inconsolata" w:eastAsia="仿宋" w:hAnsi="仿宋"/>
          <w:spacing w:val="4"/>
          <w:sz w:val="18"/>
        </w:rPr>
      </w:pPr>
      <w:r>
        <w:rPr>
          <w:rFonts w:ascii="Inconsolata" w:eastAsia="仿宋" w:hAnsi="Inconsolata" w:hint="eastAsia"/>
          <w:sz w:val="18"/>
        </w:rPr>
        <w:t xml:space="preserve">    </w:t>
      </w:r>
      <w:r w:rsidR="00750507" w:rsidRPr="00BB1D21">
        <w:rPr>
          <w:rFonts w:ascii="Inconsolata" w:eastAsia="仿宋" w:hAnsi="仿宋"/>
          <w:spacing w:val="4"/>
          <w:sz w:val="18"/>
        </w:rPr>
        <w:t xml:space="preserve">mcu c </w:t>
      </w:r>
      <w:r w:rsidR="00750507" w:rsidRPr="00BB1D21">
        <w:rPr>
          <w:rFonts w:ascii="Inconsolata" w:eastAsia="仿宋" w:hAnsi="仿宋"/>
          <w:spacing w:val="4"/>
          <w:sz w:val="18"/>
        </w:rPr>
        <w:t>的特点</w:t>
      </w:r>
      <w:r w:rsidR="0058641E" w:rsidRPr="00BB1D21">
        <w:rPr>
          <w:rFonts w:ascii="Inconsolata" w:eastAsia="仿宋" w:hAnsi="仿宋" w:hint="eastAsia"/>
          <w:spacing w:val="4"/>
          <w:sz w:val="18"/>
        </w:rPr>
        <w:t>各各迥异</w:t>
      </w:r>
      <w:r w:rsidR="00F33A4C" w:rsidRPr="00BB1D21">
        <w:rPr>
          <w:rFonts w:ascii="Inconsolata" w:eastAsia="仿宋" w:hAnsi="仿宋" w:hint="eastAsia"/>
          <w:spacing w:val="4"/>
          <w:sz w:val="18"/>
        </w:rPr>
        <w:t>，</w:t>
      </w:r>
      <w:r w:rsidR="00A238B4">
        <w:rPr>
          <w:rFonts w:ascii="Inconsolata" w:eastAsia="仿宋" w:hAnsi="仿宋" w:hint="eastAsia"/>
          <w:spacing w:val="4"/>
          <w:sz w:val="18"/>
        </w:rPr>
        <w:t>主要包括</w:t>
      </w:r>
      <w:r w:rsidR="00A238B4">
        <w:rPr>
          <w:rFonts w:ascii="Inconsolata" w:eastAsia="仿宋" w:hAnsi="仿宋" w:hint="eastAsia"/>
          <w:spacing w:val="4"/>
          <w:sz w:val="18"/>
        </w:rPr>
        <w:t xml:space="preserve"> </w:t>
      </w:r>
      <w:r w:rsidR="00BB1D21">
        <w:rPr>
          <w:rFonts w:ascii="Inconsolata" w:eastAsia="仿宋" w:hAnsi="仿宋" w:hint="eastAsia"/>
          <w:spacing w:val="4"/>
          <w:sz w:val="18"/>
        </w:rPr>
        <w:t>3</w:t>
      </w:r>
      <w:r w:rsidR="00A238B4">
        <w:rPr>
          <w:rFonts w:ascii="Inconsolata" w:eastAsia="仿宋" w:hAnsi="仿宋" w:hint="eastAsia"/>
          <w:spacing w:val="4"/>
          <w:sz w:val="18"/>
        </w:rPr>
        <w:t xml:space="preserve"> </w:t>
      </w:r>
      <w:r w:rsidR="0058641E" w:rsidRPr="00BB1D21">
        <w:rPr>
          <w:rFonts w:ascii="Inconsolata" w:eastAsia="仿宋" w:hAnsi="仿宋" w:hint="eastAsia"/>
          <w:spacing w:val="4"/>
          <w:sz w:val="18"/>
        </w:rPr>
        <w:t>个</w:t>
      </w:r>
      <w:r w:rsidR="00750507" w:rsidRPr="00BB1D21">
        <w:rPr>
          <w:rFonts w:ascii="Inconsolata" w:eastAsia="仿宋" w:hAnsi="仿宋"/>
          <w:spacing w:val="4"/>
          <w:sz w:val="18"/>
        </w:rPr>
        <w:t>方面</w:t>
      </w:r>
      <w:r w:rsidR="00A238B4">
        <w:rPr>
          <w:rFonts w:ascii="Inconsolata" w:eastAsia="仿宋" w:hAnsi="仿宋" w:hint="eastAsia"/>
          <w:spacing w:val="4"/>
          <w:sz w:val="18"/>
        </w:rPr>
        <w:t>的</w:t>
      </w:r>
      <w:r w:rsidR="00BB1D21">
        <w:rPr>
          <w:rFonts w:ascii="Inconsolata" w:eastAsia="仿宋" w:hAnsi="仿宋" w:hint="eastAsia"/>
          <w:spacing w:val="4"/>
          <w:sz w:val="18"/>
        </w:rPr>
        <w:t>扩展</w:t>
      </w:r>
      <w:r w:rsidR="004206BA" w:rsidRPr="00BB1D21">
        <w:rPr>
          <w:rFonts w:ascii="Inconsolata" w:eastAsia="仿宋" w:hAnsi="仿宋" w:hint="eastAsia"/>
          <w:spacing w:val="4"/>
          <w:sz w:val="18"/>
        </w:rPr>
        <w:t>：</w:t>
      </w:r>
      <w:r w:rsidR="00750507" w:rsidRPr="00BB1D21">
        <w:rPr>
          <w:rFonts w:ascii="Inconsolata" w:eastAsia="仿宋" w:hAnsi="仿宋"/>
          <w:spacing w:val="4"/>
          <w:sz w:val="18"/>
        </w:rPr>
        <w:t>①</w:t>
      </w:r>
      <w:r w:rsidR="002A434F" w:rsidRPr="00BB1D21">
        <w:rPr>
          <w:rFonts w:ascii="Inconsolata" w:eastAsia="仿宋" w:hAnsi="仿宋" w:hint="eastAsia"/>
          <w:spacing w:val="4"/>
          <w:sz w:val="18"/>
        </w:rPr>
        <w:t xml:space="preserve"> </w:t>
      </w:r>
      <w:r w:rsidR="00750507" w:rsidRPr="00BB1D21">
        <w:rPr>
          <w:rFonts w:ascii="Inconsolata" w:eastAsia="仿宋" w:hAnsi="仿宋"/>
          <w:spacing w:val="4"/>
          <w:sz w:val="18"/>
        </w:rPr>
        <w:t>中断函数标识</w:t>
      </w:r>
      <w:r w:rsidR="00FE779F" w:rsidRPr="00BB1D21">
        <w:rPr>
          <w:rFonts w:ascii="Inconsolata" w:eastAsia="仿宋" w:hAnsi="仿宋" w:hint="eastAsia"/>
          <w:spacing w:val="4"/>
          <w:sz w:val="18"/>
        </w:rPr>
        <w:t>方法。</w:t>
      </w:r>
      <w:r w:rsidR="00FE779F" w:rsidRPr="00BB1D21">
        <w:rPr>
          <w:rFonts w:ascii="Inconsolata" w:eastAsia="仿宋" w:hAnsi="仿宋"/>
          <w:spacing w:val="4"/>
          <w:sz w:val="18"/>
        </w:rPr>
        <w:t>②</w:t>
      </w:r>
      <w:r w:rsidR="00416C74" w:rsidRPr="00BB1D21">
        <w:rPr>
          <w:rFonts w:ascii="Inconsolata" w:eastAsia="仿宋" w:hAnsi="仿宋" w:hint="eastAsia"/>
          <w:spacing w:val="4"/>
          <w:sz w:val="18"/>
        </w:rPr>
        <w:t xml:space="preserve"> </w:t>
      </w:r>
      <w:r w:rsidR="00750507" w:rsidRPr="00BB1D21">
        <w:rPr>
          <w:rFonts w:ascii="Inconsolata" w:eastAsia="仿宋" w:hAnsi="仿宋"/>
          <w:spacing w:val="4"/>
          <w:sz w:val="18"/>
        </w:rPr>
        <w:t>外围模块寄存器</w:t>
      </w:r>
      <w:r w:rsidR="00416C74" w:rsidRPr="00BB1D21">
        <w:rPr>
          <w:rFonts w:ascii="Inconsolata" w:eastAsia="仿宋" w:hAnsi="仿宋"/>
          <w:spacing w:val="4"/>
          <w:sz w:val="18"/>
        </w:rPr>
        <w:t>读写</w:t>
      </w:r>
      <w:r w:rsidR="00750507" w:rsidRPr="00BB1D21">
        <w:rPr>
          <w:rFonts w:ascii="Inconsolata" w:eastAsia="仿宋" w:hAnsi="仿宋"/>
          <w:spacing w:val="4"/>
          <w:sz w:val="18"/>
        </w:rPr>
        <w:t>方法</w:t>
      </w:r>
      <w:r w:rsidR="00FE000E" w:rsidRPr="00BB1D21">
        <w:rPr>
          <w:rFonts w:ascii="Inconsolata" w:eastAsia="仿宋" w:hAnsi="仿宋" w:hint="eastAsia"/>
          <w:spacing w:val="4"/>
          <w:sz w:val="18"/>
        </w:rPr>
        <w:t>。</w:t>
      </w:r>
      <w:r w:rsidR="000A10C8" w:rsidRPr="00BB1D21">
        <w:rPr>
          <w:rFonts w:ascii="Inconsolata" w:eastAsia="仿宋" w:hAnsi="仿宋" w:hint="eastAsia"/>
          <w:spacing w:val="4"/>
          <w:sz w:val="18"/>
        </w:rPr>
        <w:t>③</w:t>
      </w:r>
      <w:r w:rsidR="00BB1D21">
        <w:rPr>
          <w:rFonts w:ascii="Inconsolata" w:eastAsia="仿宋" w:hAnsi="仿宋" w:hint="eastAsia"/>
          <w:spacing w:val="4"/>
          <w:sz w:val="18"/>
        </w:rPr>
        <w:t xml:space="preserve"> </w:t>
      </w:r>
      <w:r w:rsidR="0066645E" w:rsidRPr="00BB1D21">
        <w:rPr>
          <w:rFonts w:ascii="Inconsolata" w:eastAsia="仿宋" w:hAnsi="仿宋"/>
          <w:spacing w:val="4"/>
          <w:sz w:val="18"/>
        </w:rPr>
        <w:t>嵌入汇编语言语句和调用汇编语言函数</w:t>
      </w:r>
      <w:r w:rsidR="00BB1D21">
        <w:rPr>
          <w:rFonts w:ascii="Inconsolata" w:eastAsia="仿宋" w:hAnsi="仿宋" w:hint="eastAsia"/>
          <w:spacing w:val="4"/>
          <w:sz w:val="18"/>
        </w:rPr>
        <w:t>。</w:t>
      </w:r>
      <w:r w:rsidR="00BB1D21">
        <w:rPr>
          <w:rFonts w:ascii="Inconsolata" w:eastAsia="仿宋" w:hAnsi="仿宋" w:hint="eastAsia"/>
          <w:spacing w:val="4"/>
          <w:sz w:val="18"/>
        </w:rPr>
        <w:t>1</w:t>
      </w:r>
      <w:r w:rsidR="00A238B4">
        <w:rPr>
          <w:rFonts w:ascii="Inconsolata" w:eastAsia="仿宋" w:hAnsi="仿宋" w:hint="eastAsia"/>
          <w:spacing w:val="4"/>
          <w:sz w:val="18"/>
        </w:rPr>
        <w:t xml:space="preserve"> </w:t>
      </w:r>
      <w:r w:rsidR="00BB1D21" w:rsidRPr="00BB1D21">
        <w:rPr>
          <w:rFonts w:ascii="Inconsolata" w:eastAsia="仿宋" w:hAnsi="仿宋" w:hint="eastAsia"/>
          <w:spacing w:val="4"/>
          <w:sz w:val="18"/>
        </w:rPr>
        <w:t>个</w:t>
      </w:r>
      <w:r w:rsidR="00BB1D21" w:rsidRPr="00BB1D21">
        <w:rPr>
          <w:rFonts w:ascii="Inconsolata" w:eastAsia="仿宋" w:hAnsi="仿宋"/>
          <w:spacing w:val="4"/>
          <w:sz w:val="18"/>
        </w:rPr>
        <w:t>方面</w:t>
      </w:r>
      <w:r w:rsidR="00A238B4">
        <w:rPr>
          <w:rFonts w:ascii="Inconsolata" w:eastAsia="仿宋" w:hAnsi="仿宋" w:hint="eastAsia"/>
          <w:spacing w:val="4"/>
          <w:sz w:val="18"/>
        </w:rPr>
        <w:t>的</w:t>
      </w:r>
      <w:r w:rsidR="00BB1D21">
        <w:rPr>
          <w:rFonts w:ascii="Inconsolata" w:eastAsia="仿宋" w:hAnsi="仿宋" w:hint="eastAsia"/>
          <w:spacing w:val="4"/>
          <w:sz w:val="18"/>
        </w:rPr>
        <w:t>变通</w:t>
      </w:r>
      <w:r w:rsidR="00BB1D21" w:rsidRPr="00BB1D21">
        <w:rPr>
          <w:rFonts w:ascii="Inconsolata" w:eastAsia="仿宋" w:hAnsi="仿宋" w:hint="eastAsia"/>
          <w:spacing w:val="4"/>
          <w:sz w:val="18"/>
        </w:rPr>
        <w:t>：</w:t>
      </w:r>
      <w:r w:rsidR="00BB1D21" w:rsidRPr="00BB1D21">
        <w:rPr>
          <w:rFonts w:ascii="Inconsolata" w:eastAsia="仿宋" w:hAnsi="仿宋"/>
          <w:spacing w:val="4"/>
          <w:sz w:val="18"/>
        </w:rPr>
        <w:t>与</w:t>
      </w:r>
      <w:r w:rsidR="00BB1D21" w:rsidRPr="00BB1D21">
        <w:rPr>
          <w:rFonts w:ascii="Inconsolata" w:eastAsia="仿宋" w:hAnsi="仿宋" w:hint="eastAsia"/>
          <w:spacing w:val="4"/>
          <w:sz w:val="18"/>
        </w:rPr>
        <w:t xml:space="preserve"> </w:t>
      </w:r>
      <w:r w:rsidR="00BB1D21" w:rsidRPr="00BB1D21">
        <w:rPr>
          <w:rFonts w:ascii="Inconsolata" w:eastAsia="仿宋" w:hAnsi="仿宋"/>
          <w:spacing w:val="4"/>
          <w:sz w:val="18"/>
        </w:rPr>
        <w:t xml:space="preserve">mcu </w:t>
      </w:r>
      <w:r w:rsidR="00BB1D21" w:rsidRPr="00BB1D21">
        <w:rPr>
          <w:rFonts w:ascii="Inconsolata" w:eastAsia="仿宋" w:hAnsi="仿宋"/>
          <w:spacing w:val="4"/>
          <w:sz w:val="18"/>
        </w:rPr>
        <w:t>结构相关的头文件，“标准头文件”的数量和内容，“标准库函数”的数量。</w:t>
      </w:r>
      <w:r w:rsidR="00BB1D21">
        <w:rPr>
          <w:rFonts w:ascii="Inconsolata" w:eastAsia="仿宋" w:hAnsi="仿宋" w:hint="eastAsia"/>
          <w:spacing w:val="4"/>
          <w:sz w:val="18"/>
        </w:rPr>
        <w:t>除此之外，</w:t>
      </w:r>
      <w:r w:rsidR="009F379B">
        <w:rPr>
          <w:rFonts w:ascii="Inconsolata" w:eastAsia="仿宋" w:hAnsi="仿宋" w:hint="eastAsia"/>
          <w:spacing w:val="4"/>
          <w:sz w:val="18"/>
        </w:rPr>
        <w:t>可能</w:t>
      </w:r>
      <w:r w:rsidR="00BB1D21">
        <w:rPr>
          <w:rFonts w:ascii="Inconsolata" w:eastAsia="仿宋" w:hAnsi="仿宋" w:hint="eastAsia"/>
          <w:spacing w:val="4"/>
          <w:sz w:val="18"/>
        </w:rPr>
        <w:t>还会有一些个别的</w:t>
      </w:r>
      <w:r w:rsidR="00F010E4" w:rsidRPr="00BB1D21">
        <w:rPr>
          <w:rFonts w:ascii="Inconsolata" w:eastAsia="仿宋" w:hAnsi="仿宋" w:hint="eastAsia"/>
          <w:spacing w:val="4"/>
          <w:sz w:val="18"/>
        </w:rPr>
        <w:t>零散</w:t>
      </w:r>
      <w:r w:rsidR="00BB1D21">
        <w:rPr>
          <w:rFonts w:ascii="Inconsolata" w:eastAsia="仿宋" w:hAnsi="仿宋" w:hint="eastAsia"/>
          <w:spacing w:val="4"/>
          <w:sz w:val="18"/>
        </w:rPr>
        <w:t>的特点</w:t>
      </w:r>
      <w:r w:rsidR="00F010E4" w:rsidRPr="00BB1D21">
        <w:rPr>
          <w:rFonts w:ascii="Inconsolata" w:eastAsia="仿宋" w:hAnsi="仿宋" w:hint="eastAsia"/>
          <w:spacing w:val="4"/>
          <w:sz w:val="18"/>
        </w:rPr>
        <w:t>，</w:t>
      </w:r>
      <w:r w:rsidR="00E754AF">
        <w:rPr>
          <w:rFonts w:ascii="Inconsolata" w:eastAsia="仿宋" w:hAnsi="仿宋" w:hint="eastAsia"/>
          <w:spacing w:val="4"/>
          <w:sz w:val="18"/>
        </w:rPr>
        <w:t>应该</w:t>
      </w:r>
      <w:r w:rsidR="00BB1D21">
        <w:rPr>
          <w:rFonts w:ascii="Inconsolata" w:eastAsia="仿宋" w:hAnsi="仿宋" w:hint="eastAsia"/>
          <w:spacing w:val="4"/>
          <w:sz w:val="18"/>
        </w:rPr>
        <w:t>在使用中</w:t>
      </w:r>
      <w:r w:rsidR="004E1380" w:rsidRPr="00BB1D21">
        <w:rPr>
          <w:rFonts w:ascii="Inconsolata" w:eastAsia="仿宋" w:hAnsi="仿宋" w:hint="eastAsia"/>
          <w:spacing w:val="4"/>
          <w:sz w:val="18"/>
        </w:rPr>
        <w:t>逐个</w:t>
      </w:r>
      <w:r w:rsidR="00F010E4" w:rsidRPr="00BB1D21">
        <w:rPr>
          <w:rFonts w:ascii="Inconsolata" w:eastAsia="仿宋" w:hAnsi="仿宋" w:hint="eastAsia"/>
          <w:spacing w:val="4"/>
          <w:sz w:val="18"/>
        </w:rPr>
        <w:t>地</w:t>
      </w:r>
      <w:r w:rsidR="00772AEE" w:rsidRPr="00BB1D21">
        <w:rPr>
          <w:rFonts w:ascii="Inconsolata" w:eastAsia="仿宋" w:hAnsi="仿宋" w:hint="eastAsia"/>
          <w:spacing w:val="4"/>
          <w:sz w:val="18"/>
        </w:rPr>
        <w:t>加以</w:t>
      </w:r>
      <w:r w:rsidR="00BB1D21">
        <w:rPr>
          <w:rFonts w:ascii="Inconsolata" w:eastAsia="仿宋" w:hAnsi="仿宋" w:hint="eastAsia"/>
          <w:spacing w:val="4"/>
          <w:sz w:val="18"/>
        </w:rPr>
        <w:t>识别</w:t>
      </w:r>
      <w:r w:rsidR="000D3FF3" w:rsidRPr="00BB1D21">
        <w:rPr>
          <w:rFonts w:ascii="Inconsolata" w:eastAsia="仿宋" w:hAnsi="仿宋" w:hint="eastAsia"/>
          <w:spacing w:val="4"/>
          <w:sz w:val="18"/>
        </w:rPr>
        <w:t>。</w:t>
      </w:r>
    </w:p>
    <w:p w:rsidR="00750507" w:rsidRPr="005046F7" w:rsidRDefault="005046F7" w:rsidP="008E1CBE">
      <w:pPr>
        <w:pStyle w:val="a3"/>
        <w:tabs>
          <w:tab w:val="left" w:pos="-1260"/>
        </w:tabs>
        <w:autoSpaceDE w:val="0"/>
        <w:autoSpaceDN w:val="0"/>
        <w:rPr>
          <w:rFonts w:ascii="Inconsolata" w:eastAsia="仿宋" w:hAnsi="Inconsolata"/>
          <w:sz w:val="18"/>
        </w:rPr>
      </w:pPr>
      <w:r>
        <w:rPr>
          <w:rFonts w:ascii="Inconsolata" w:eastAsia="仿宋" w:hAnsi="Inconsolata" w:hint="eastAsia"/>
          <w:sz w:val="18"/>
        </w:rPr>
        <w:t xml:space="preserve">    </w:t>
      </w:r>
      <w:r w:rsidR="00C05919">
        <w:rPr>
          <w:rFonts w:ascii="Inconsolata" w:eastAsia="仿宋" w:hAnsi="Inconsolata" w:hint="eastAsia"/>
          <w:sz w:val="18"/>
        </w:rPr>
        <w:t>综合</w:t>
      </w:r>
      <w:r w:rsidR="0064648E">
        <w:rPr>
          <w:rFonts w:ascii="Inconsolata" w:eastAsia="仿宋" w:hAnsi="Inconsolata" w:hint="eastAsia"/>
          <w:sz w:val="18"/>
        </w:rPr>
        <w:t>以上分析</w:t>
      </w:r>
      <w:r w:rsidR="00DB7FE9">
        <w:rPr>
          <w:rFonts w:ascii="Inconsolata" w:eastAsia="仿宋" w:hAnsi="Inconsolata" w:hint="eastAsia"/>
          <w:sz w:val="18"/>
        </w:rPr>
        <w:t>，</w:t>
      </w:r>
      <w:r w:rsidR="00AC416E" w:rsidRPr="003C7ADB">
        <w:rPr>
          <w:rFonts w:ascii="Inconsolata" w:eastAsia="仿宋" w:hAnsi="仿宋"/>
          <w:spacing w:val="4"/>
          <w:sz w:val="18"/>
        </w:rPr>
        <w:t>遵循</w:t>
      </w:r>
      <w:r w:rsidR="00AC416E" w:rsidRPr="003C7ADB">
        <w:rPr>
          <w:rFonts w:ascii="Inconsolata" w:eastAsia="仿宋" w:hAnsi="Inconsolata"/>
          <w:spacing w:val="4"/>
          <w:sz w:val="18"/>
        </w:rPr>
        <w:t xml:space="preserve"> ansi c </w:t>
      </w:r>
      <w:r w:rsidR="00AC416E" w:rsidRPr="003C7ADB">
        <w:rPr>
          <w:rFonts w:ascii="Inconsolata" w:eastAsia="仿宋" w:hAnsi="仿宋"/>
          <w:spacing w:val="4"/>
          <w:sz w:val="18"/>
        </w:rPr>
        <w:t>的</w:t>
      </w:r>
      <w:r w:rsidR="00AC416E" w:rsidRPr="003C7ADB">
        <w:rPr>
          <w:rFonts w:ascii="Inconsolata" w:eastAsia="仿宋" w:hAnsi="Inconsolata"/>
          <w:spacing w:val="4"/>
          <w:sz w:val="18"/>
        </w:rPr>
        <w:t xml:space="preserve"> </w:t>
      </w:r>
      <w:r w:rsidR="00DB7FE9" w:rsidRPr="005046F7">
        <w:rPr>
          <w:rFonts w:ascii="Inconsolata" w:eastAsia="仿宋" w:hAnsi="Inconsolata"/>
          <w:sz w:val="18"/>
        </w:rPr>
        <w:t>mcu c</w:t>
      </w:r>
      <w:r w:rsidR="00DB7FE9">
        <w:rPr>
          <w:rFonts w:ascii="Inconsolata" w:eastAsia="仿宋" w:hAnsi="Inconsolata" w:hint="eastAsia"/>
          <w:sz w:val="18"/>
        </w:rPr>
        <w:t xml:space="preserve"> </w:t>
      </w:r>
      <w:r w:rsidR="00DB7FE9">
        <w:rPr>
          <w:rFonts w:ascii="Inconsolata" w:eastAsia="仿宋" w:hAnsi="Inconsolata" w:hint="eastAsia"/>
          <w:sz w:val="18"/>
        </w:rPr>
        <w:t>的语法体系</w:t>
      </w:r>
      <w:r w:rsidR="00B32031">
        <w:rPr>
          <w:rFonts w:ascii="Inconsolata" w:eastAsia="仿宋" w:hAnsi="Inconsolata" w:hint="eastAsia"/>
          <w:sz w:val="18"/>
        </w:rPr>
        <w:t>，</w:t>
      </w:r>
      <w:r w:rsidR="0064648E">
        <w:rPr>
          <w:rFonts w:ascii="Inconsolata" w:eastAsia="仿宋" w:hAnsi="Inconsolata" w:hint="eastAsia"/>
          <w:sz w:val="18"/>
        </w:rPr>
        <w:t>应</w:t>
      </w:r>
      <w:r w:rsidR="00DB7FE9">
        <w:rPr>
          <w:rFonts w:ascii="Inconsolata" w:eastAsia="仿宋" w:hAnsi="Inconsolata" w:hint="eastAsia"/>
          <w:sz w:val="18"/>
        </w:rPr>
        <w:t>由两部分组成</w:t>
      </w:r>
      <w:r w:rsidR="00AC416E">
        <w:rPr>
          <w:rFonts w:ascii="Inconsolata" w:eastAsia="仿宋" w:hAnsi="Inconsolata" w:hint="eastAsia"/>
          <w:sz w:val="18"/>
        </w:rPr>
        <w:t>：</w:t>
      </w:r>
      <w:r w:rsidR="00DB7FE9">
        <w:rPr>
          <w:rFonts w:ascii="Inconsolata" w:eastAsia="仿宋" w:hAnsi="Inconsolata" w:hint="eastAsia"/>
          <w:sz w:val="18"/>
        </w:rPr>
        <w:t>一</w:t>
      </w:r>
      <w:r w:rsidR="0057687F">
        <w:rPr>
          <w:rFonts w:ascii="Inconsolata" w:eastAsia="仿宋" w:hAnsi="Inconsolata" w:hint="eastAsia"/>
          <w:sz w:val="18"/>
        </w:rPr>
        <w:t>部分</w:t>
      </w:r>
      <w:r w:rsidR="00DB7FE9">
        <w:rPr>
          <w:rFonts w:ascii="Inconsolata" w:eastAsia="仿宋" w:hAnsi="Inconsolata" w:hint="eastAsia"/>
          <w:sz w:val="18"/>
        </w:rPr>
        <w:t>是</w:t>
      </w:r>
      <w:r w:rsidR="00323D54">
        <w:rPr>
          <w:rFonts w:ascii="Inconsolata" w:eastAsia="仿宋" w:hAnsi="Inconsolata" w:hint="eastAsia"/>
          <w:sz w:val="18"/>
        </w:rPr>
        <w:t>作为共性的</w:t>
      </w:r>
      <w:r w:rsidR="00DB7FE9">
        <w:rPr>
          <w:rFonts w:ascii="Inconsolata" w:eastAsia="仿宋" w:hAnsi="Inconsolata" w:hint="eastAsia"/>
          <w:sz w:val="18"/>
        </w:rPr>
        <w:t xml:space="preserve"> </w:t>
      </w:r>
      <w:r w:rsidR="00DB7FE9" w:rsidRPr="00DB7FE9">
        <w:rPr>
          <w:rFonts w:ascii="Inconsolata" w:eastAsia="仿宋" w:hAnsi="Inconsolata"/>
          <w:sz w:val="18"/>
        </w:rPr>
        <w:t>ansi c</w:t>
      </w:r>
      <w:r w:rsidR="00DB7FE9" w:rsidRPr="00DB7FE9">
        <w:rPr>
          <w:rFonts w:ascii="Inconsolata" w:eastAsia="仿宋" w:hAnsi="Inconsolata" w:hint="eastAsia"/>
          <w:sz w:val="18"/>
        </w:rPr>
        <w:t xml:space="preserve"> </w:t>
      </w:r>
      <w:r w:rsidR="00DB7FE9" w:rsidRPr="00DB7FE9">
        <w:rPr>
          <w:rFonts w:ascii="Inconsolata" w:eastAsia="仿宋" w:hAnsi="Inconsolata"/>
          <w:sz w:val="18"/>
        </w:rPr>
        <w:t>语法元素</w:t>
      </w:r>
      <w:r w:rsidR="00DB7FE9">
        <w:rPr>
          <w:rFonts w:ascii="Inconsolata" w:eastAsia="仿宋" w:hAnsi="Inconsolata" w:hint="eastAsia"/>
          <w:sz w:val="18"/>
        </w:rPr>
        <w:t>，一</w:t>
      </w:r>
      <w:r w:rsidR="0057687F">
        <w:rPr>
          <w:rFonts w:ascii="Inconsolata" w:eastAsia="仿宋" w:hAnsi="Inconsolata" w:hint="eastAsia"/>
          <w:sz w:val="18"/>
        </w:rPr>
        <w:t>部分</w:t>
      </w:r>
      <w:r w:rsidR="00DB7FE9">
        <w:rPr>
          <w:rFonts w:ascii="Inconsolata" w:eastAsia="仿宋" w:hAnsi="Inconsolata" w:hint="eastAsia"/>
          <w:sz w:val="18"/>
        </w:rPr>
        <w:t>是</w:t>
      </w:r>
      <w:r w:rsidR="0064648E">
        <w:rPr>
          <w:rFonts w:ascii="Inconsolata" w:eastAsia="仿宋" w:hAnsi="Inconsolata" w:hint="eastAsia"/>
          <w:sz w:val="18"/>
        </w:rPr>
        <w:t>这种</w:t>
      </w:r>
      <w:r w:rsidR="0064648E">
        <w:rPr>
          <w:rFonts w:ascii="Inconsolata" w:eastAsia="仿宋" w:hAnsi="Inconsolata" w:hint="eastAsia"/>
          <w:sz w:val="18"/>
        </w:rPr>
        <w:t xml:space="preserve"> mcu c </w:t>
      </w:r>
      <w:r w:rsidR="00DB7FE9">
        <w:rPr>
          <w:rFonts w:ascii="Inconsolata" w:eastAsia="仿宋" w:hAnsi="Inconsolata" w:hint="eastAsia"/>
          <w:sz w:val="18"/>
        </w:rPr>
        <w:t>特</w:t>
      </w:r>
      <w:r w:rsidR="00323D54">
        <w:rPr>
          <w:rFonts w:ascii="Inconsolata" w:eastAsia="仿宋" w:hAnsi="Inconsolata" w:hint="eastAsia"/>
          <w:sz w:val="18"/>
        </w:rPr>
        <w:t>有的</w:t>
      </w:r>
      <w:r w:rsidR="00DB7FE9">
        <w:rPr>
          <w:rFonts w:ascii="Inconsolata" w:eastAsia="仿宋" w:hAnsi="Inconsolata" w:hint="eastAsia"/>
          <w:sz w:val="18"/>
        </w:rPr>
        <w:t>语法元素。因为我们对</w:t>
      </w:r>
      <w:r w:rsidR="001E2672">
        <w:rPr>
          <w:rFonts w:ascii="Inconsolata" w:eastAsia="仿宋" w:hAnsi="Inconsolata" w:hint="eastAsia"/>
          <w:sz w:val="18"/>
        </w:rPr>
        <w:t xml:space="preserve"> </w:t>
      </w:r>
      <w:r w:rsidR="00DB7FE9" w:rsidRPr="00DB7FE9">
        <w:rPr>
          <w:rFonts w:ascii="Inconsolata" w:eastAsia="仿宋" w:hAnsi="Inconsolata"/>
          <w:sz w:val="18"/>
        </w:rPr>
        <w:t>ansi c</w:t>
      </w:r>
      <w:r w:rsidR="00DB7FE9" w:rsidRPr="00DB7FE9">
        <w:rPr>
          <w:rFonts w:ascii="Inconsolata" w:eastAsia="仿宋" w:hAnsi="Inconsolata" w:hint="eastAsia"/>
          <w:sz w:val="18"/>
        </w:rPr>
        <w:t xml:space="preserve"> </w:t>
      </w:r>
      <w:r w:rsidR="00DB7FE9" w:rsidRPr="00DB7FE9">
        <w:rPr>
          <w:rFonts w:ascii="Inconsolata" w:eastAsia="仿宋" w:hAnsi="Inconsolata"/>
          <w:sz w:val="18"/>
        </w:rPr>
        <w:t>语法元素</w:t>
      </w:r>
      <w:r w:rsidR="00DB7FE9">
        <w:rPr>
          <w:rFonts w:ascii="Inconsolata" w:eastAsia="仿宋" w:hAnsi="Inconsolata" w:hint="eastAsia"/>
          <w:sz w:val="18"/>
        </w:rPr>
        <w:t>已</w:t>
      </w:r>
      <w:r w:rsidR="001E2672">
        <w:rPr>
          <w:rFonts w:ascii="Inconsolata" w:eastAsia="仿宋" w:hAnsi="Inconsolata" w:hint="eastAsia"/>
          <w:sz w:val="18"/>
        </w:rPr>
        <w:t>经</w:t>
      </w:r>
      <w:r w:rsidR="00DB7FE9">
        <w:rPr>
          <w:rFonts w:ascii="Inconsolata" w:eastAsia="仿宋" w:hAnsi="Inconsolata" w:hint="eastAsia"/>
          <w:sz w:val="18"/>
        </w:rPr>
        <w:t>熟悉，所以，</w:t>
      </w:r>
      <w:r w:rsidR="002B44C4" w:rsidRPr="005046F7">
        <w:rPr>
          <w:rFonts w:ascii="Inconsolata" w:eastAsia="仿宋" w:hAnsi="Inconsolata" w:hint="eastAsia"/>
          <w:sz w:val="18"/>
        </w:rPr>
        <w:t>在</w:t>
      </w:r>
      <w:r w:rsidR="00750507" w:rsidRPr="005046F7">
        <w:rPr>
          <w:rFonts w:ascii="Inconsolata" w:eastAsia="仿宋" w:hAnsi="Inconsolata"/>
          <w:sz w:val="18"/>
        </w:rPr>
        <w:t>使用一种</w:t>
      </w:r>
      <w:r w:rsidR="00A317C0" w:rsidRPr="005046F7">
        <w:rPr>
          <w:rFonts w:ascii="Inconsolata" w:eastAsia="仿宋" w:hAnsi="Inconsolata" w:hint="eastAsia"/>
          <w:sz w:val="18"/>
        </w:rPr>
        <w:t>新的</w:t>
      </w:r>
      <w:r w:rsidR="00750507" w:rsidRPr="005046F7">
        <w:rPr>
          <w:rFonts w:ascii="Inconsolata" w:eastAsia="仿宋" w:hAnsi="Inconsolata"/>
          <w:sz w:val="18"/>
        </w:rPr>
        <w:t xml:space="preserve"> mcu c</w:t>
      </w:r>
      <w:r w:rsidR="00970384">
        <w:rPr>
          <w:rFonts w:ascii="Inconsolata" w:eastAsia="仿宋" w:hAnsi="Inconsolata" w:hint="eastAsia"/>
          <w:sz w:val="18"/>
        </w:rPr>
        <w:t xml:space="preserve"> </w:t>
      </w:r>
      <w:r w:rsidR="002B44C4" w:rsidRPr="005046F7">
        <w:rPr>
          <w:rFonts w:ascii="Inconsolata" w:eastAsia="仿宋" w:hAnsi="Inconsolata" w:hint="eastAsia"/>
          <w:sz w:val="18"/>
        </w:rPr>
        <w:t>的时候</w:t>
      </w:r>
      <w:r w:rsidR="00750507" w:rsidRPr="005046F7">
        <w:rPr>
          <w:rFonts w:ascii="Inconsolata" w:eastAsia="仿宋" w:hAnsi="Inconsolata"/>
          <w:sz w:val="18"/>
        </w:rPr>
        <w:t>，只要注意</w:t>
      </w:r>
      <w:r w:rsidR="00DB7FE9">
        <w:rPr>
          <w:rFonts w:ascii="Inconsolata" w:eastAsia="仿宋" w:hAnsi="Inconsolata" w:hint="eastAsia"/>
          <w:sz w:val="18"/>
        </w:rPr>
        <w:t>了解</w:t>
      </w:r>
      <w:r w:rsidR="0002023B">
        <w:rPr>
          <w:rFonts w:ascii="Inconsolata" w:eastAsia="仿宋" w:hAnsi="Inconsolata" w:hint="eastAsia"/>
          <w:sz w:val="18"/>
        </w:rPr>
        <w:t>它</w:t>
      </w:r>
      <w:r w:rsidR="00DB7FE9">
        <w:rPr>
          <w:rFonts w:ascii="Inconsolata" w:eastAsia="仿宋" w:hAnsi="Inconsolata" w:hint="eastAsia"/>
          <w:sz w:val="18"/>
        </w:rPr>
        <w:t>的</w:t>
      </w:r>
      <w:r w:rsidR="00F0446A">
        <w:rPr>
          <w:rFonts w:ascii="Inconsolata" w:eastAsia="仿宋" w:hAnsi="Inconsolata" w:hint="eastAsia"/>
          <w:sz w:val="18"/>
        </w:rPr>
        <w:t>语法特点</w:t>
      </w:r>
      <w:r w:rsidR="00DB7FE9">
        <w:rPr>
          <w:rFonts w:ascii="Inconsolata" w:eastAsia="仿宋" w:hAnsi="Inconsolata" w:hint="eastAsia"/>
          <w:sz w:val="18"/>
        </w:rPr>
        <w:t>，</w:t>
      </w:r>
      <w:r w:rsidR="00750507" w:rsidRPr="005046F7">
        <w:rPr>
          <w:rFonts w:ascii="Inconsolata" w:eastAsia="仿宋" w:hAnsi="Inconsolata"/>
          <w:sz w:val="18"/>
        </w:rPr>
        <w:t>就可以</w:t>
      </w:r>
      <w:r w:rsidR="008130FA">
        <w:rPr>
          <w:rFonts w:ascii="Inconsolata" w:eastAsia="仿宋" w:hAnsi="Inconsolata" w:hint="eastAsia"/>
          <w:sz w:val="18"/>
        </w:rPr>
        <w:t>收到</w:t>
      </w:r>
      <w:r w:rsidR="00750507" w:rsidRPr="005046F7">
        <w:rPr>
          <w:rFonts w:ascii="Inconsolata" w:eastAsia="仿宋" w:hAnsi="Inconsolata"/>
          <w:sz w:val="18"/>
        </w:rPr>
        <w:t>事半功倍</w:t>
      </w:r>
      <w:r w:rsidR="00772AEE">
        <w:rPr>
          <w:rFonts w:ascii="Inconsolata" w:eastAsia="仿宋" w:hAnsi="Inconsolata" w:hint="eastAsia"/>
          <w:sz w:val="18"/>
        </w:rPr>
        <w:t>的</w:t>
      </w:r>
      <w:r w:rsidR="008130FA">
        <w:rPr>
          <w:rFonts w:ascii="Inconsolata" w:eastAsia="仿宋" w:hAnsi="Inconsolata" w:hint="eastAsia"/>
          <w:sz w:val="18"/>
        </w:rPr>
        <w:t>效果</w:t>
      </w:r>
      <w:r w:rsidR="00B4762C">
        <w:rPr>
          <w:rFonts w:ascii="Inconsolata" w:eastAsia="仿宋" w:hAnsi="Inconsolata" w:hint="eastAsia"/>
          <w:sz w:val="18"/>
        </w:rPr>
        <w:t>了</w:t>
      </w:r>
      <w:r w:rsidR="00750507" w:rsidRPr="005046F7">
        <w:rPr>
          <w:rFonts w:ascii="Inconsolata" w:eastAsia="仿宋" w:hAnsi="Inconsolata"/>
          <w:sz w:val="18"/>
        </w:rPr>
        <w:t>。</w:t>
      </w:r>
    </w:p>
    <w:p w:rsidR="00750507" w:rsidRPr="003C7ADB" w:rsidRDefault="00750507" w:rsidP="008E1CBE">
      <w:pPr>
        <w:pStyle w:val="a3"/>
        <w:tabs>
          <w:tab w:val="left" w:pos="-1260"/>
        </w:tabs>
        <w:autoSpaceDE w:val="0"/>
        <w:autoSpaceDN w:val="0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</w:t>
      </w:r>
      <w:r w:rsidRPr="003C7ADB">
        <w:rPr>
          <w:rFonts w:ascii="Inconsolata" w:eastAsia="仿宋" w:hAnsi="仿宋"/>
          <w:sz w:val="18"/>
        </w:rPr>
        <w:t>使用</w:t>
      </w:r>
      <w:r w:rsidR="00CE640B">
        <w:rPr>
          <w:rFonts w:ascii="Inconsolata" w:eastAsia="仿宋" w:hAnsi="仿宋" w:hint="eastAsia"/>
          <w:sz w:val="18"/>
        </w:rPr>
        <w:t>任何</w:t>
      </w:r>
      <w:r w:rsidRPr="003C7ADB">
        <w:rPr>
          <w:rFonts w:ascii="Inconsolata" w:eastAsia="仿宋" w:hAnsi="仿宋"/>
          <w:sz w:val="18"/>
        </w:rPr>
        <w:t>一种</w:t>
      </w:r>
      <w:r w:rsidR="00CE640B">
        <w:rPr>
          <w:rFonts w:ascii="Inconsolata" w:eastAsia="仿宋" w:hAnsi="仿宋" w:hint="eastAsia"/>
          <w:spacing w:val="4"/>
          <w:sz w:val="18"/>
        </w:rPr>
        <w:t xml:space="preserve"> </w:t>
      </w:r>
      <w:r w:rsidRPr="003C7ADB">
        <w:rPr>
          <w:rFonts w:ascii="Inconsolata" w:eastAsia="仿宋" w:hAnsi="Inconsolata"/>
          <w:sz w:val="18"/>
        </w:rPr>
        <w:t>mcu c</w:t>
      </w:r>
      <w:r w:rsidR="00CE640B">
        <w:rPr>
          <w:rFonts w:ascii="Inconsolata" w:eastAsia="仿宋" w:hAnsi="Inconsolata" w:hint="eastAsi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，</w:t>
      </w:r>
      <w:r w:rsidR="00CE640B">
        <w:rPr>
          <w:rFonts w:ascii="Inconsolata" w:eastAsia="仿宋" w:hAnsi="仿宋" w:hint="eastAsia"/>
          <w:sz w:val="18"/>
        </w:rPr>
        <w:t>都应</w:t>
      </w:r>
      <w:r w:rsidRPr="003C7ADB">
        <w:rPr>
          <w:rFonts w:ascii="Inconsolata" w:eastAsia="仿宋" w:hAnsi="仿宋"/>
          <w:sz w:val="18"/>
        </w:rPr>
        <w:t>对</w:t>
      </w:r>
      <w:r w:rsidRPr="00DD7589">
        <w:rPr>
          <w:rFonts w:ascii="Inconsolata" w:eastAsia="仿宋" w:hAnsi="仿宋"/>
          <w:sz w:val="18"/>
        </w:rPr>
        <w:t>相应的</w:t>
      </w:r>
      <w:r w:rsidRPr="00DD7589">
        <w:rPr>
          <w:rFonts w:ascii="Inconsolata" w:eastAsia="仿宋" w:hAnsi="Inconsolata"/>
          <w:sz w:val="18"/>
        </w:rPr>
        <w:t xml:space="preserve"> mcu </w:t>
      </w:r>
      <w:r w:rsidRPr="003C7ADB">
        <w:rPr>
          <w:rFonts w:ascii="Inconsolata" w:eastAsia="仿宋" w:hAnsi="仿宋"/>
          <w:sz w:val="18"/>
        </w:rPr>
        <w:t>的组织结构，指令系统，外围模块</w:t>
      </w:r>
      <w:r w:rsidR="00C50C4F">
        <w:rPr>
          <w:rFonts w:ascii="Inconsolata" w:eastAsia="仿宋" w:hAnsi="仿宋" w:hint="eastAsia"/>
          <w:sz w:val="18"/>
        </w:rPr>
        <w:t>等</w:t>
      </w:r>
      <w:r w:rsidRPr="003C7ADB">
        <w:rPr>
          <w:rFonts w:ascii="Inconsolata" w:eastAsia="仿宋" w:hAnsi="仿宋"/>
          <w:sz w:val="18"/>
        </w:rPr>
        <w:t>，有基本的了解</w:t>
      </w:r>
      <w:r w:rsidR="002E2AEB">
        <w:rPr>
          <w:rFonts w:ascii="Inconsolata" w:eastAsia="仿宋" w:hAnsi="仿宋" w:hint="eastAsia"/>
          <w:sz w:val="18"/>
        </w:rPr>
        <w:t>。</w:t>
      </w:r>
      <w:r w:rsidRPr="003C7ADB">
        <w:rPr>
          <w:rFonts w:ascii="Inconsolata" w:eastAsia="仿宋" w:hAnsi="仿宋"/>
          <w:sz w:val="18"/>
        </w:rPr>
        <w:t>在这个基础上，研究一下开发环境附带的</w:t>
      </w:r>
      <w:r w:rsidRPr="005F7ADE">
        <w:rPr>
          <w:rFonts w:ascii="Inconsolata" w:eastAsia="仿宋" w:hAnsi="仿宋"/>
          <w:sz w:val="18"/>
        </w:rPr>
        <w:t>样例工程</w:t>
      </w:r>
      <w:r w:rsidRPr="003C7ADB">
        <w:rPr>
          <w:rFonts w:ascii="Inconsolata" w:eastAsia="仿宋" w:hAnsi="仿宋"/>
          <w:sz w:val="18"/>
        </w:rPr>
        <w:t>，或其它</w:t>
      </w:r>
      <w:r w:rsidRPr="005F7ADE">
        <w:rPr>
          <w:rFonts w:ascii="Inconsolata" w:eastAsia="仿宋" w:hAnsi="仿宋"/>
          <w:sz w:val="18"/>
        </w:rPr>
        <w:t>样例工程</w:t>
      </w:r>
      <w:r w:rsidRPr="003C7ADB">
        <w:rPr>
          <w:rFonts w:ascii="Inconsolata" w:eastAsia="仿宋" w:hAnsi="仿宋"/>
          <w:sz w:val="18"/>
        </w:rPr>
        <w:t>，包括</w:t>
      </w:r>
      <w:r w:rsidR="005F7ADE">
        <w:rPr>
          <w:rFonts w:ascii="Inconsolata" w:eastAsia="仿宋" w:hAnsi="仿宋" w:hint="eastAsia"/>
          <w:sz w:val="18"/>
        </w:rPr>
        <w:t>这些</w:t>
      </w:r>
      <w:r w:rsidR="005F7ADE" w:rsidRPr="005F7ADE">
        <w:rPr>
          <w:rFonts w:ascii="Inconsolata" w:eastAsia="仿宋" w:hAnsi="仿宋" w:hint="eastAsia"/>
          <w:sz w:val="18"/>
          <w:u w:val="single"/>
        </w:rPr>
        <w:t>样例</w:t>
      </w:r>
      <w:r w:rsidRPr="005F7ADE">
        <w:rPr>
          <w:rFonts w:ascii="Inconsolata" w:eastAsia="仿宋" w:hAnsi="仿宋"/>
          <w:sz w:val="18"/>
          <w:u w:val="single"/>
        </w:rPr>
        <w:t>工程</w:t>
      </w:r>
      <w:r w:rsidRPr="003C7ADB">
        <w:rPr>
          <w:rFonts w:ascii="Inconsolata" w:eastAsia="仿宋" w:hAnsi="仿宋"/>
          <w:sz w:val="18"/>
        </w:rPr>
        <w:t>中</w:t>
      </w:r>
      <w:r w:rsidR="00720DF9">
        <w:rPr>
          <w:rFonts w:ascii="Inconsolata" w:eastAsia="仿宋" w:hAnsi="仿宋" w:hint="eastAsia"/>
          <w:sz w:val="18"/>
        </w:rPr>
        <w:t>包含的</w:t>
      </w:r>
      <w:r w:rsidRPr="003C7ADB">
        <w:rPr>
          <w:rFonts w:ascii="Inconsolata" w:eastAsia="仿宋" w:hAnsi="仿宋"/>
          <w:sz w:val="18"/>
          <w:u w:val="single"/>
        </w:rPr>
        <w:t>启动代码文件</w:t>
      </w:r>
      <w:r w:rsidRPr="003C7ADB">
        <w:rPr>
          <w:rFonts w:ascii="Inconsolata" w:eastAsia="仿宋" w:hAnsi="仿宋"/>
          <w:sz w:val="18"/>
        </w:rPr>
        <w:t>，</w:t>
      </w:r>
      <w:r w:rsidRPr="003C7ADB">
        <w:rPr>
          <w:rFonts w:ascii="Inconsolata" w:eastAsia="仿宋" w:hAnsi="仿宋"/>
          <w:sz w:val="18"/>
          <w:u w:val="single"/>
        </w:rPr>
        <w:t>与单片机对应的头文件</w:t>
      </w:r>
      <w:r w:rsidRPr="003C7ADB">
        <w:rPr>
          <w:rFonts w:ascii="Inconsolata" w:eastAsia="仿宋" w:hAnsi="仿宋"/>
          <w:sz w:val="18"/>
        </w:rPr>
        <w:t>，</w:t>
      </w:r>
      <w:r w:rsidRPr="003C7ADB">
        <w:rPr>
          <w:rFonts w:ascii="Inconsolata" w:eastAsia="仿宋" w:hAnsi="仿宋"/>
          <w:sz w:val="18"/>
          <w:u w:val="single"/>
        </w:rPr>
        <w:t>用户源文件</w:t>
      </w:r>
      <w:r w:rsidR="00786DFA" w:rsidRPr="00786DFA">
        <w:rPr>
          <w:rFonts w:ascii="Inconsolata" w:eastAsia="仿宋" w:hAnsi="仿宋" w:hint="eastAsia"/>
          <w:sz w:val="18"/>
        </w:rPr>
        <w:t>等</w:t>
      </w:r>
      <w:r w:rsidR="002E2AEB">
        <w:rPr>
          <w:rFonts w:ascii="Inconsolata" w:eastAsia="仿宋" w:hAnsi="仿宋" w:hint="eastAsia"/>
          <w:sz w:val="18"/>
        </w:rPr>
        <w:t>。</w:t>
      </w:r>
      <w:r w:rsidR="008C0822">
        <w:rPr>
          <w:rFonts w:ascii="Inconsolata" w:eastAsia="仿宋" w:hAnsi="仿宋" w:hint="eastAsia"/>
          <w:sz w:val="18"/>
        </w:rPr>
        <w:t>也可以参</w:t>
      </w:r>
      <w:r w:rsidRPr="003C7ADB">
        <w:rPr>
          <w:rFonts w:ascii="Inconsolata" w:eastAsia="仿宋" w:hAnsi="仿宋"/>
          <w:sz w:val="18"/>
        </w:rPr>
        <w:t>阅开发环境帮助目录中的</w:t>
      </w:r>
      <w:r w:rsidR="00086FBE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汇编语言参考</w:t>
      </w:r>
      <w:r w:rsidR="00086FBE">
        <w:rPr>
          <w:rFonts w:ascii="Inconsolata" w:eastAsia="仿宋" w:hAnsi="Inconsolata" w:hint="eastAsia"/>
          <w:sz w:val="18"/>
        </w:rPr>
        <w:t>”</w:t>
      </w:r>
      <w:r w:rsidR="005E78A7" w:rsidRPr="003C7ADB">
        <w:rPr>
          <w:rFonts w:ascii="Inconsolata" w:eastAsia="仿宋" w:hAnsi="仿宋"/>
          <w:sz w:val="18"/>
        </w:rPr>
        <w:t>，</w:t>
      </w:r>
      <w:r w:rsidR="00086FBE">
        <w:rPr>
          <w:rFonts w:ascii="Inconsolata" w:eastAsia="仿宋" w:hAnsi="Inconsolata" w:hint="eastAsia"/>
          <w:sz w:val="18"/>
        </w:rPr>
        <w:t>“</w:t>
      </w:r>
      <w:r w:rsidR="00490560">
        <w:rPr>
          <w:rFonts w:ascii="Inconsolata" w:eastAsia="仿宋" w:hAnsi="Inconsolata" w:hint="eastAsia"/>
          <w:sz w:val="18"/>
        </w:rPr>
        <w:t xml:space="preserve"> </w:t>
      </w:r>
      <w:r w:rsidRPr="003C7ADB">
        <w:rPr>
          <w:rFonts w:ascii="Inconsolata" w:eastAsia="仿宋" w:hAnsi="Inconsolata"/>
          <w:sz w:val="18"/>
        </w:rPr>
        <w:t>c</w:t>
      </w:r>
      <w:r w:rsidR="00490560">
        <w:rPr>
          <w:rFonts w:ascii="Inconsolata" w:eastAsia="仿宋" w:hAnsi="Inconsolata" w:hint="eastAsi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语言参考</w:t>
      </w:r>
      <w:r w:rsidR="00086FBE">
        <w:rPr>
          <w:rFonts w:ascii="Inconsolata" w:eastAsia="仿宋" w:hAnsi="Inconsolata" w:hint="eastAsia"/>
          <w:sz w:val="18"/>
        </w:rPr>
        <w:t>”</w:t>
      </w:r>
      <w:r w:rsidR="007F2B3D">
        <w:rPr>
          <w:rFonts w:ascii="Inconsolata" w:eastAsia="仿宋" w:hAnsi="Inconsolata" w:hint="eastAsia"/>
          <w:sz w:val="18"/>
        </w:rPr>
        <w:t>等</w:t>
      </w:r>
      <w:r w:rsidR="003C3930">
        <w:rPr>
          <w:rFonts w:ascii="Inconsolata" w:eastAsia="仿宋" w:hAnsi="Inconsolata" w:hint="eastAsia"/>
          <w:sz w:val="18"/>
        </w:rPr>
        <w:t>文档</w:t>
      </w:r>
      <w:r w:rsidRPr="003C7ADB">
        <w:rPr>
          <w:rFonts w:ascii="Inconsolata" w:eastAsia="仿宋" w:hAnsi="仿宋"/>
          <w:sz w:val="18"/>
        </w:rPr>
        <w:t>。</w:t>
      </w:r>
    </w:p>
    <w:p w:rsidR="00750507" w:rsidRPr="003C7ADB" w:rsidRDefault="000349A2" w:rsidP="008E1CBE">
      <w:pPr>
        <w:pStyle w:val="a3"/>
        <w:tabs>
          <w:tab w:val="left" w:pos="-1260"/>
        </w:tabs>
        <w:autoSpaceDE w:val="0"/>
        <w:autoSpaceDN w:val="0"/>
        <w:rPr>
          <w:rFonts w:ascii="Inconsolata" w:eastAsia="仿宋" w:hAnsi="Inconsolata"/>
          <w:spacing w:val="4"/>
          <w:sz w:val="18"/>
        </w:rPr>
      </w:pPr>
      <w:r w:rsidRPr="000349A2">
        <w:rPr>
          <w:rFonts w:ascii="Inconsolata" w:eastAsia="仿宋" w:hAnsi="Inconsolata"/>
          <w:noProof/>
          <w:spacing w:val="4"/>
          <w:sz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9" type="#_x0000_t75" style="position:absolute;left:0;text-align:left;margin-left:383.2pt;margin-top:20.4pt;width:75.85pt;height:23.65pt;z-index:251657216;mso-wrap-edited:f" wrapcoords="7958 0 7958 8429 3789 13171 1895 15805 1895 18439 2463 18966 3789 18966 17432 18966 19137 18966 19895 15805 19137 14751 13453 8429 13453 0 7958 0">
            <v:imagedata r:id="rId10" o:title="" grayscale="t"/>
            <w10:wrap type="tight"/>
          </v:shape>
          <o:OLEObject Type="Embed" ProgID="Package" ShapeID="_x0000_s1039" DrawAspect="Content" ObjectID="_1442823092" r:id="rId11"/>
        </w:pict>
      </w:r>
      <w:r w:rsidR="00EC0E9C">
        <w:rPr>
          <w:rFonts w:ascii="Inconsolata" w:eastAsia="仿宋" w:hAnsi="Inconsolata" w:hint="eastAsia"/>
          <w:spacing w:val="4"/>
          <w:sz w:val="18"/>
        </w:rPr>
        <w:t xml:space="preserve">    </w:t>
      </w:r>
      <w:r w:rsidR="00750507" w:rsidRPr="003C7ADB">
        <w:rPr>
          <w:rFonts w:ascii="Inconsolata" w:eastAsia="仿宋" w:hAnsi="Inconsolata"/>
          <w:spacing w:val="4"/>
          <w:sz w:val="18"/>
        </w:rPr>
        <w:t xml:space="preserve">ansi c </w:t>
      </w:r>
      <w:r w:rsidR="00750507" w:rsidRPr="003C7ADB">
        <w:rPr>
          <w:rFonts w:ascii="Inconsolata" w:eastAsia="仿宋" w:hAnsi="仿宋"/>
          <w:spacing w:val="4"/>
          <w:sz w:val="18"/>
        </w:rPr>
        <w:t>的代号为</w:t>
      </w:r>
      <w:r w:rsidR="00750507" w:rsidRPr="003C7ADB">
        <w:rPr>
          <w:rFonts w:ascii="Inconsolata" w:eastAsia="仿宋" w:hAnsi="Inconsolata"/>
          <w:spacing w:val="4"/>
          <w:sz w:val="18"/>
        </w:rPr>
        <w:t xml:space="preserve"> ANSX3.159-1989</w:t>
      </w:r>
      <w:r w:rsidR="00750507" w:rsidRPr="003C7ADB">
        <w:rPr>
          <w:rFonts w:ascii="Inconsolata" w:eastAsia="仿宋" w:hAnsi="仿宋"/>
          <w:spacing w:val="4"/>
          <w:sz w:val="18"/>
        </w:rPr>
        <w:t>，通常称为</w:t>
      </w:r>
      <w:r w:rsidR="00750507" w:rsidRPr="003C7ADB">
        <w:rPr>
          <w:rFonts w:ascii="Inconsolata" w:eastAsia="仿宋" w:hAnsi="Inconsolata"/>
          <w:spacing w:val="4"/>
          <w:sz w:val="18"/>
        </w:rPr>
        <w:t>c89</w:t>
      </w:r>
      <w:r w:rsidR="000E5D45">
        <w:rPr>
          <w:rFonts w:ascii="Inconsolata" w:eastAsia="仿宋" w:hAnsi="仿宋" w:hint="eastAsia"/>
          <w:spacing w:val="4"/>
          <w:sz w:val="18"/>
        </w:rPr>
        <w:t>。</w:t>
      </w:r>
      <w:r w:rsidR="00750507" w:rsidRPr="003C7ADB">
        <w:rPr>
          <w:rFonts w:ascii="Inconsolata" w:eastAsia="仿宋" w:hAnsi="仿宋"/>
          <w:spacing w:val="4"/>
          <w:sz w:val="18"/>
        </w:rPr>
        <w:t>国际标准化组织接受了这个标准，代号为</w:t>
      </w:r>
      <w:r w:rsidR="00750507" w:rsidRPr="003C7ADB">
        <w:rPr>
          <w:rFonts w:ascii="Inconsolata" w:eastAsia="仿宋" w:hAnsi="Inconsolata"/>
          <w:spacing w:val="4"/>
          <w:sz w:val="18"/>
        </w:rPr>
        <w:t>ISO/IEC 9899:1990</w:t>
      </w:r>
      <w:r w:rsidR="00750507" w:rsidRPr="003C7ADB">
        <w:rPr>
          <w:rFonts w:ascii="Inconsolata" w:eastAsia="仿宋" w:hAnsi="仿宋"/>
          <w:spacing w:val="4"/>
          <w:sz w:val="18"/>
        </w:rPr>
        <w:t>，通常称为</w:t>
      </w:r>
      <w:r w:rsidR="00750507" w:rsidRPr="003C7ADB">
        <w:rPr>
          <w:rFonts w:ascii="Inconsolata" w:eastAsia="仿宋" w:hAnsi="Inconsolata"/>
          <w:spacing w:val="4"/>
          <w:sz w:val="18"/>
        </w:rPr>
        <w:t>c90</w:t>
      </w:r>
      <w:r w:rsidR="000E5D45">
        <w:rPr>
          <w:rFonts w:ascii="Inconsolata" w:eastAsia="仿宋" w:hAnsi="仿宋" w:hint="eastAsia"/>
          <w:spacing w:val="4"/>
          <w:sz w:val="18"/>
        </w:rPr>
        <w:t>。</w:t>
      </w:r>
      <w:r w:rsidR="00750507" w:rsidRPr="003C7ADB">
        <w:rPr>
          <w:rFonts w:ascii="Inconsolata" w:eastAsia="仿宋" w:hAnsi="仿宋"/>
          <w:spacing w:val="4"/>
          <w:sz w:val="18"/>
        </w:rPr>
        <w:t>中国</w:t>
      </w:r>
      <w:r w:rsidR="00697B84" w:rsidRPr="003C7ADB">
        <w:rPr>
          <w:rFonts w:ascii="Inconsolata" w:eastAsia="仿宋" w:hAnsi="仿宋"/>
          <w:spacing w:val="4"/>
          <w:sz w:val="18"/>
        </w:rPr>
        <w:t>国家标准</w:t>
      </w:r>
      <w:r w:rsidR="00697B84">
        <w:rPr>
          <w:rFonts w:ascii="Inconsolata" w:eastAsia="仿宋" w:hAnsi="仿宋" w:hint="eastAsia"/>
          <w:spacing w:val="4"/>
          <w:sz w:val="18"/>
        </w:rPr>
        <w:t xml:space="preserve"> </w:t>
      </w:r>
      <w:r w:rsidR="00E628B2" w:rsidRPr="00414005">
        <w:rPr>
          <w:rFonts w:ascii="Inconsolata" w:eastAsia="仿宋_GB2312" w:hAnsi="Inconsolata"/>
          <w:sz w:val="18"/>
          <w:szCs w:val="18"/>
        </w:rPr>
        <w:t>GB/T 15272-94</w:t>
      </w:r>
      <w:r w:rsidR="00E628B2" w:rsidRPr="00414005">
        <w:rPr>
          <w:rFonts w:ascii="Inconsolata" w:eastAsia="仿宋_GB2312" w:hAnsi="Inconsolata" w:hint="eastAsia"/>
          <w:sz w:val="18"/>
          <w:szCs w:val="18"/>
        </w:rPr>
        <w:t xml:space="preserve"> </w:t>
      </w:r>
      <w:r w:rsidR="00E628B2" w:rsidRPr="00414005">
        <w:rPr>
          <w:rFonts w:ascii="Inconsolata" w:eastAsia="仿宋_GB2312" w:hAnsi="Inconsolata"/>
          <w:sz w:val="18"/>
          <w:szCs w:val="18"/>
        </w:rPr>
        <w:t>程序设计语言</w:t>
      </w:r>
      <w:r w:rsidR="00E628B2" w:rsidRPr="00414005">
        <w:rPr>
          <w:rFonts w:ascii="Inconsolata" w:eastAsia="仿宋_GB2312" w:hAnsi="Inconsolata"/>
          <w:sz w:val="18"/>
          <w:szCs w:val="18"/>
        </w:rPr>
        <w:t xml:space="preserve"> C</w:t>
      </w:r>
      <w:r w:rsidR="00414005">
        <w:rPr>
          <w:rFonts w:ascii="Inconsolata" w:eastAsia="仿宋_GB2312" w:hAnsi="Inconsolata" w:hint="eastAsia"/>
          <w:sz w:val="18"/>
          <w:szCs w:val="18"/>
        </w:rPr>
        <w:t xml:space="preserve"> </w:t>
      </w:r>
      <w:r w:rsidR="00414005">
        <w:rPr>
          <w:rFonts w:ascii="Inconsolata" w:eastAsia="仿宋_GB2312" w:hAnsi="Inconsolata" w:hint="eastAsia"/>
          <w:sz w:val="18"/>
          <w:szCs w:val="18"/>
        </w:rPr>
        <w:t>，</w:t>
      </w:r>
      <w:r w:rsidR="00750507" w:rsidRPr="003C7ADB">
        <w:rPr>
          <w:rFonts w:ascii="Inconsolata" w:eastAsia="仿宋" w:hAnsi="仿宋"/>
          <w:spacing w:val="4"/>
          <w:sz w:val="18"/>
        </w:rPr>
        <w:t>等同采用</w:t>
      </w:r>
      <w:r w:rsidR="00750507" w:rsidRPr="003C7ADB">
        <w:rPr>
          <w:rFonts w:ascii="Inconsolata" w:eastAsia="仿宋" w:hAnsi="Inconsolata"/>
          <w:spacing w:val="4"/>
          <w:sz w:val="18"/>
        </w:rPr>
        <w:t xml:space="preserve"> c90</w:t>
      </w:r>
      <w:bookmarkStart w:id="5" w:name="OLE_LINK5"/>
      <w:bookmarkStart w:id="6" w:name="OLE_LINK6"/>
      <w:r w:rsidR="00750507" w:rsidRPr="003C7ADB">
        <w:rPr>
          <w:rFonts w:ascii="Inconsolata" w:eastAsia="仿宋" w:hAnsi="仿宋"/>
          <w:spacing w:val="4"/>
          <w:sz w:val="18"/>
        </w:rPr>
        <w:t>。</w:t>
      </w:r>
      <w:bookmarkEnd w:id="5"/>
      <w:bookmarkEnd w:id="6"/>
    </w:p>
    <w:p w:rsidR="00750507" w:rsidRPr="003C7ADB" w:rsidRDefault="00750507" w:rsidP="008E1CBE">
      <w:pPr>
        <w:tabs>
          <w:tab w:val="center" w:pos="4820"/>
        </w:tabs>
        <w:spacing w:before="240"/>
        <w:rPr>
          <w:rFonts w:ascii="Inconsolata" w:eastAsia="仿宋_GB2312" w:hAnsi="Inconsolata"/>
          <w:sz w:val="28"/>
        </w:rPr>
      </w:pPr>
      <w:bookmarkStart w:id="7" w:name="关键字"/>
      <w:bookmarkEnd w:id="7"/>
      <w:r w:rsidRPr="003C7ADB">
        <w:rPr>
          <w:rFonts w:ascii="Inconsolata" w:eastAsia="仿宋_GB2312" w:hAnsi="Inconsolata"/>
          <w:sz w:val="28"/>
        </w:rPr>
        <w:tab/>
      </w:r>
      <w:r w:rsidRPr="003C7ADB">
        <w:rPr>
          <w:rFonts w:ascii="Inconsolata" w:eastAsia="仿宋_GB2312" w:hAnsi="Inconsolata"/>
          <w:sz w:val="28"/>
        </w:rPr>
        <w:t>关键字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_GB2312" w:hAnsi="Inconsolata"/>
          <w:sz w:val="18"/>
        </w:rPr>
        <w:sectPr w:rsidR="00750507" w:rsidRPr="003C7ADB">
          <w:type w:val="continuous"/>
          <w:pgSz w:w="11906" w:h="16838" w:code="9"/>
          <w:pgMar w:top="1134" w:right="1134" w:bottom="1134" w:left="1134" w:header="851" w:footer="851" w:gutter="0"/>
          <w:cols w:space="425"/>
          <w:docGrid w:linePitch="312"/>
        </w:sectPr>
      </w:pP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lastRenderedPageBreak/>
        <w:t>auto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自动变量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break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跳出当前循环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case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开关语句分支，与</w:t>
      </w:r>
      <w:r w:rsidRPr="003C7ADB">
        <w:rPr>
          <w:rFonts w:ascii="Inconsolata" w:eastAsia="仿宋" w:hAnsi="Inconsolata"/>
          <w:sz w:val="18"/>
        </w:rPr>
        <w:t xml:space="preserve"> switch </w:t>
      </w:r>
      <w:r w:rsidRPr="003C7ADB">
        <w:rPr>
          <w:rFonts w:ascii="Inconsolata" w:eastAsia="仿宋" w:hAnsi="仿宋"/>
          <w:sz w:val="18"/>
        </w:rPr>
        <w:t>连用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char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字符型变量或函数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const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常量（或称只读变量）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continue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结束当前循环，开始下一轮循环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default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开关语句中的</w:t>
      </w:r>
      <w:r w:rsidR="00333BC2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其他</w:t>
      </w:r>
      <w:r w:rsidR="00333BC2">
        <w:rPr>
          <w:rFonts w:ascii="Inconsolata" w:eastAsia="仿宋" w:hAnsi="Inconsolata" w:hint="eastAsia"/>
          <w:sz w:val="18"/>
        </w:rPr>
        <w:t>”</w:t>
      </w:r>
      <w:r w:rsidRPr="003C7ADB">
        <w:rPr>
          <w:rFonts w:ascii="Inconsolata" w:eastAsia="仿宋" w:hAnsi="仿宋"/>
          <w:sz w:val="18"/>
        </w:rPr>
        <w:t>分支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do</w:t>
      </w:r>
      <w:r w:rsidRPr="003C7ADB">
        <w:rPr>
          <w:rFonts w:ascii="Inconsolata" w:eastAsia="仿宋" w:hAnsi="Inconsolata"/>
          <w:sz w:val="18"/>
        </w:rPr>
        <w:tab/>
        <w:t xml:space="preserve">do </w:t>
      </w:r>
      <w:r w:rsidRPr="003C7ADB">
        <w:rPr>
          <w:rFonts w:ascii="Inconsolata" w:eastAsia="仿宋" w:hAnsi="仿宋"/>
          <w:sz w:val="18"/>
        </w:rPr>
        <w:t>循环语句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double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双精度变量或函数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else</w:t>
      </w:r>
      <w:r w:rsidRPr="003C7ADB">
        <w:rPr>
          <w:rFonts w:ascii="Inconsolata" w:eastAsia="仿宋" w:hAnsi="Inconsolata"/>
          <w:sz w:val="18"/>
        </w:rPr>
        <w:tab/>
        <w:t>if</w:t>
      </w:r>
      <w:r w:rsidRPr="003C7ADB">
        <w:rPr>
          <w:rFonts w:ascii="Inconsolata" w:eastAsia="仿宋" w:hAnsi="仿宋"/>
          <w:sz w:val="18"/>
        </w:rPr>
        <w:t>语句的否定分支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enum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定义枚举类型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extern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变量或函数在其他文件中声明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float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浮点型变量或函数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for</w:t>
      </w:r>
      <w:r w:rsidRPr="003C7ADB">
        <w:rPr>
          <w:rFonts w:ascii="Inconsolata" w:eastAsia="仿宋" w:hAnsi="Inconsolata"/>
          <w:sz w:val="18"/>
        </w:rPr>
        <w:tab/>
        <w:t xml:space="preserve">for </w:t>
      </w:r>
      <w:r w:rsidRPr="003C7ADB">
        <w:rPr>
          <w:rFonts w:ascii="Inconsolata" w:eastAsia="仿宋" w:hAnsi="仿宋"/>
          <w:sz w:val="18"/>
        </w:rPr>
        <w:t>循环语句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goto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无条件跳转语句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if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条件语句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int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整型变量或函数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long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长整型变量或函数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register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寄存器变量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return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子程序返回语句（带参数，或不带参数）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short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短整型变量或函数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signed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有符号类型变量或函数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sizeof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计算数据类型长度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lastRenderedPageBreak/>
        <w:t>static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静态变量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struct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定义结构类型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switch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开关语句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typedef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给数据类型取别名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union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定义联合类型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unsigned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无符号类型变量或函数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void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pacing w:val="-8"/>
          <w:sz w:val="18"/>
        </w:rPr>
        <w:t>函数无返回值或无参数时，声明为</w:t>
      </w:r>
      <w:r w:rsidRPr="003C7ADB">
        <w:rPr>
          <w:rFonts w:ascii="Inconsolata" w:eastAsia="仿宋" w:hAnsi="Inconsolata"/>
          <w:spacing w:val="-8"/>
          <w:sz w:val="18"/>
        </w:rPr>
        <w:t>void</w:t>
      </w:r>
      <w:r w:rsidRPr="003C7ADB">
        <w:rPr>
          <w:rFonts w:ascii="Inconsolata" w:eastAsia="仿宋" w:hAnsi="仿宋"/>
          <w:spacing w:val="-8"/>
          <w:sz w:val="18"/>
        </w:rPr>
        <w:t>（空）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volatile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说明变量在程序执行中可被隐含地改变</w:t>
      </w:r>
    </w:p>
    <w:p w:rsidR="00750507" w:rsidRPr="003C7ADB" w:rsidRDefault="00750507" w:rsidP="008E1CBE">
      <w:pPr>
        <w:tabs>
          <w:tab w:val="left" w:pos="142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while</w:t>
      </w:r>
      <w:r w:rsidRPr="003C7ADB">
        <w:rPr>
          <w:rFonts w:ascii="Inconsolata" w:eastAsia="仿宋" w:hAnsi="Inconsolata"/>
          <w:sz w:val="18"/>
        </w:rPr>
        <w:tab/>
        <w:t xml:space="preserve">while </w:t>
      </w:r>
      <w:r w:rsidRPr="003C7ADB">
        <w:rPr>
          <w:rFonts w:ascii="Inconsolata" w:eastAsia="仿宋" w:hAnsi="仿宋"/>
          <w:sz w:val="18"/>
        </w:rPr>
        <w:t>循环语句</w:t>
      </w:r>
    </w:p>
    <w:p w:rsidR="00750507" w:rsidRPr="003C7ADB" w:rsidRDefault="00750507" w:rsidP="008E1CBE">
      <w:pPr>
        <w:tabs>
          <w:tab w:val="left" w:pos="35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***************************************************</w:t>
      </w:r>
    </w:p>
    <w:p w:rsidR="00750507" w:rsidRPr="003C7ADB" w:rsidRDefault="00750507" w:rsidP="008E1CBE">
      <w:pPr>
        <w:tabs>
          <w:tab w:val="left" w:pos="35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volatile</w:t>
      </w:r>
      <w:r w:rsidRPr="003C7ADB">
        <w:rPr>
          <w:rFonts w:ascii="Inconsolata" w:eastAsia="仿宋" w:hAnsi="仿宋"/>
          <w:sz w:val="18"/>
        </w:rPr>
        <w:t>用法举例和说明：</w:t>
      </w:r>
    </w:p>
    <w:p w:rsidR="00750507" w:rsidRPr="003C7ADB" w:rsidRDefault="00750507" w:rsidP="008E1CBE">
      <w:pPr>
        <w:pBdr>
          <w:top w:val="single" w:sz="4" w:space="2" w:color="auto"/>
          <w:left w:val="single" w:sz="4" w:space="0" w:color="auto"/>
          <w:bottom w:val="single" w:sz="4" w:space="0" w:color="auto"/>
          <w:right w:val="single" w:sz="4" w:space="1" w:color="auto"/>
        </w:pBdr>
        <w:tabs>
          <w:tab w:val="left" w:pos="35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volatile int i = 10;</w:t>
      </w:r>
    </w:p>
    <w:p w:rsidR="00750507" w:rsidRPr="003C7ADB" w:rsidRDefault="00750507" w:rsidP="008E1CBE">
      <w:pPr>
        <w:pBdr>
          <w:top w:val="single" w:sz="4" w:space="2" w:color="auto"/>
          <w:left w:val="single" w:sz="4" w:space="0" w:color="auto"/>
          <w:bottom w:val="single" w:sz="4" w:space="0" w:color="auto"/>
          <w:right w:val="single" w:sz="4" w:space="1" w:color="auto"/>
        </w:pBdr>
        <w:tabs>
          <w:tab w:val="left" w:pos="35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int j = i;</w:t>
      </w:r>
    </w:p>
    <w:p w:rsidR="00750507" w:rsidRPr="003C7ADB" w:rsidRDefault="00750507" w:rsidP="008E1CBE">
      <w:pPr>
        <w:pBdr>
          <w:top w:val="single" w:sz="4" w:space="2" w:color="auto"/>
          <w:left w:val="single" w:sz="4" w:space="0" w:color="auto"/>
          <w:bottom w:val="single" w:sz="4" w:space="0" w:color="auto"/>
          <w:right w:val="single" w:sz="4" w:space="1" w:color="auto"/>
        </w:pBdr>
        <w:tabs>
          <w:tab w:val="left" w:pos="35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...</w:t>
      </w:r>
    </w:p>
    <w:p w:rsidR="00750507" w:rsidRPr="003C7ADB" w:rsidRDefault="00750507" w:rsidP="008E1CBE">
      <w:pPr>
        <w:pBdr>
          <w:top w:val="single" w:sz="4" w:space="2" w:color="auto"/>
          <w:left w:val="single" w:sz="4" w:space="0" w:color="auto"/>
          <w:bottom w:val="single" w:sz="4" w:space="0" w:color="auto"/>
          <w:right w:val="single" w:sz="4" w:space="1" w:color="auto"/>
        </w:pBdr>
        <w:tabs>
          <w:tab w:val="left" w:pos="35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int k = i;</w:t>
      </w:r>
    </w:p>
    <w:p w:rsidR="00750507" w:rsidRPr="003C7ADB" w:rsidRDefault="00750507" w:rsidP="008E1CBE">
      <w:pPr>
        <w:tabs>
          <w:tab w:val="left" w:pos="3570"/>
        </w:tabs>
        <w:spacing w:before="60"/>
        <w:rPr>
          <w:rFonts w:ascii="Inconsolata" w:eastAsia="仿宋_GB2312" w:hAnsi="Inconsolata"/>
          <w:sz w:val="18"/>
        </w:rPr>
        <w:sectPr w:rsidR="00750507" w:rsidRPr="003C7ADB">
          <w:type w:val="continuous"/>
          <w:pgSz w:w="11906" w:h="16838" w:code="9"/>
          <w:pgMar w:top="1134" w:right="1134" w:bottom="1134" w:left="1134" w:header="851" w:footer="851" w:gutter="0"/>
          <w:cols w:num="2" w:sep="1" w:space="425"/>
          <w:docGrid w:linePitch="312"/>
        </w:sectPr>
      </w:pPr>
      <w:r w:rsidRPr="003C7ADB">
        <w:rPr>
          <w:rFonts w:ascii="Inconsolata" w:eastAsia="仿宋" w:hAnsi="Inconsolata"/>
          <w:sz w:val="18"/>
        </w:rPr>
        <w:t xml:space="preserve">volatile </w:t>
      </w:r>
      <w:r w:rsidRPr="003C7ADB">
        <w:rPr>
          <w:rFonts w:ascii="Inconsolata" w:eastAsia="仿宋" w:hAnsi="仿宋"/>
          <w:sz w:val="18"/>
        </w:rPr>
        <w:t>告诉编译器，</w:t>
      </w:r>
      <w:r w:rsidRPr="003C7ADB">
        <w:rPr>
          <w:rFonts w:ascii="Inconsolata" w:eastAsia="仿宋" w:hAnsi="Inconsolata"/>
          <w:sz w:val="18"/>
        </w:rPr>
        <w:t>i</w:t>
      </w:r>
      <w:r w:rsidRPr="003C7ADB">
        <w:rPr>
          <w:rFonts w:ascii="Inconsolata" w:eastAsia="仿宋" w:hAnsi="仿宋"/>
          <w:sz w:val="18"/>
        </w:rPr>
        <w:t>在其它函数中，例如在中断服务函数中，是随时可能发生变化的，每次使用它的时候必须从</w:t>
      </w:r>
      <w:r w:rsidRPr="003C7ADB">
        <w:rPr>
          <w:rFonts w:ascii="Inconsolata" w:eastAsia="仿宋" w:hAnsi="Inconsolata"/>
          <w:sz w:val="18"/>
        </w:rPr>
        <w:t xml:space="preserve"> i </w:t>
      </w:r>
      <w:r w:rsidRPr="003C7ADB">
        <w:rPr>
          <w:rFonts w:ascii="Inconsolata" w:eastAsia="仿宋" w:hAnsi="仿宋"/>
          <w:sz w:val="18"/>
        </w:rPr>
        <w:t>的地址中读取，因而编译器生成的可执行码会重新从</w:t>
      </w:r>
      <w:r w:rsidRPr="003C7ADB">
        <w:rPr>
          <w:rFonts w:ascii="Inconsolata" w:eastAsia="仿宋" w:hAnsi="Inconsolata"/>
          <w:sz w:val="18"/>
        </w:rPr>
        <w:t xml:space="preserve"> i </w:t>
      </w:r>
      <w:r w:rsidRPr="003C7ADB">
        <w:rPr>
          <w:rFonts w:ascii="Inconsolata" w:eastAsia="仿宋" w:hAnsi="仿宋"/>
          <w:sz w:val="18"/>
        </w:rPr>
        <w:t>的地址读取数据放在</w:t>
      </w:r>
      <w:r w:rsidRPr="003C7ADB">
        <w:rPr>
          <w:rFonts w:ascii="Inconsolata" w:eastAsia="仿宋" w:hAnsi="Inconsolata"/>
          <w:sz w:val="18"/>
        </w:rPr>
        <w:t>k</w:t>
      </w:r>
      <w:r w:rsidRPr="003C7ADB">
        <w:rPr>
          <w:rFonts w:ascii="Inconsolata" w:eastAsia="仿宋" w:hAnsi="仿宋"/>
          <w:sz w:val="18"/>
        </w:rPr>
        <w:t>中，而优化做法是，由于编译器发现两次从</w:t>
      </w:r>
      <w:r w:rsidRPr="003C7ADB">
        <w:rPr>
          <w:rFonts w:ascii="Inconsolata" w:eastAsia="仿宋" w:hAnsi="Inconsolata"/>
          <w:sz w:val="18"/>
        </w:rPr>
        <w:t xml:space="preserve"> i </w:t>
      </w:r>
      <w:r w:rsidRPr="003C7ADB">
        <w:rPr>
          <w:rFonts w:ascii="Inconsolata" w:eastAsia="仿宋" w:hAnsi="仿宋"/>
          <w:sz w:val="18"/>
        </w:rPr>
        <w:t>读数据的代码之间的代码没有对</w:t>
      </w:r>
      <w:r w:rsidRPr="003C7ADB">
        <w:rPr>
          <w:rFonts w:ascii="Inconsolata" w:eastAsia="仿宋" w:hAnsi="Inconsolata"/>
          <w:sz w:val="18"/>
        </w:rPr>
        <w:t xml:space="preserve"> i</w:t>
      </w:r>
      <w:r w:rsidRPr="003C7ADB">
        <w:rPr>
          <w:rFonts w:ascii="Inconsolata" w:eastAsia="仿宋" w:hAnsi="仿宋"/>
          <w:sz w:val="18"/>
        </w:rPr>
        <w:t>进行过操作，它会自动把上次读的数据放在</w:t>
      </w:r>
      <w:r w:rsidRPr="003C7ADB">
        <w:rPr>
          <w:rFonts w:ascii="Inconsolata" w:eastAsia="仿宋" w:hAnsi="Inconsolata"/>
          <w:sz w:val="18"/>
        </w:rPr>
        <w:t xml:space="preserve"> k </w:t>
      </w:r>
      <w:r w:rsidRPr="003C7ADB">
        <w:rPr>
          <w:rFonts w:ascii="Inconsolata" w:eastAsia="仿宋" w:hAnsi="仿宋"/>
          <w:sz w:val="18"/>
        </w:rPr>
        <w:t>中，而不是重新从</w:t>
      </w:r>
      <w:r w:rsidRPr="003C7ADB">
        <w:rPr>
          <w:rFonts w:ascii="Inconsolata" w:eastAsia="仿宋" w:hAnsi="Inconsolata"/>
          <w:sz w:val="18"/>
        </w:rPr>
        <w:t xml:space="preserve"> i </w:t>
      </w:r>
      <w:r w:rsidRPr="003C7ADB">
        <w:rPr>
          <w:rFonts w:ascii="Inconsolata" w:eastAsia="仿宋" w:hAnsi="仿宋"/>
          <w:sz w:val="18"/>
        </w:rPr>
        <w:t>里面读，这样，如果</w:t>
      </w:r>
      <w:r w:rsidRPr="003C7ADB">
        <w:rPr>
          <w:rFonts w:ascii="Inconsolata" w:eastAsia="仿宋" w:hAnsi="Inconsolata"/>
          <w:sz w:val="18"/>
        </w:rPr>
        <w:t xml:space="preserve"> i </w:t>
      </w:r>
      <w:r w:rsidRPr="003C7ADB">
        <w:rPr>
          <w:rFonts w:ascii="Inconsolata" w:eastAsia="仿宋" w:hAnsi="仿宋"/>
          <w:sz w:val="18"/>
        </w:rPr>
        <w:t>是一个寄存器或者一个端口，或者其它全局变量，数据就容易出错，使用</w:t>
      </w:r>
      <w:r w:rsidRPr="003C7ADB">
        <w:rPr>
          <w:rFonts w:ascii="Inconsolata" w:eastAsia="仿宋" w:hAnsi="Inconsolata"/>
          <w:sz w:val="18"/>
        </w:rPr>
        <w:t>volatile</w:t>
      </w:r>
      <w:r w:rsidRPr="003C7ADB">
        <w:rPr>
          <w:rFonts w:ascii="Inconsolata" w:eastAsia="仿宋" w:hAnsi="仿宋"/>
          <w:sz w:val="18"/>
        </w:rPr>
        <w:t>，就可以保证对特殊地址的稳定访问，避免出错。</w:t>
      </w:r>
    </w:p>
    <w:p w:rsidR="00750507" w:rsidRPr="003C7ADB" w:rsidRDefault="00750507" w:rsidP="00481F42">
      <w:pPr>
        <w:tabs>
          <w:tab w:val="left" w:pos="3570"/>
        </w:tabs>
        <w:spacing w:line="322" w:lineRule="auto"/>
        <w:jc w:val="center"/>
        <w:rPr>
          <w:rFonts w:ascii="Inconsolata" w:eastAsia="仿宋" w:hAnsi="Inconsolata"/>
          <w:sz w:val="28"/>
        </w:rPr>
      </w:pPr>
      <w:r w:rsidRPr="003C7ADB">
        <w:rPr>
          <w:rFonts w:ascii="Inconsolata" w:eastAsia="仿宋" w:hAnsi="仿宋"/>
          <w:sz w:val="28"/>
        </w:rPr>
        <w:lastRenderedPageBreak/>
        <w:t>运算符</w:t>
      </w:r>
    </w:p>
    <w:p w:rsidR="00750507" w:rsidRPr="003C7ADB" w:rsidRDefault="00750507" w:rsidP="00481F42">
      <w:pPr>
        <w:spacing w:line="322" w:lineRule="auto"/>
        <w:rPr>
          <w:rFonts w:ascii="Inconsolata" w:eastAsia="仿宋" w:hAnsi="Inconsolata"/>
          <w:sz w:val="18"/>
        </w:rPr>
      </w:pPr>
      <w:bookmarkStart w:id="8" w:name="分类"/>
      <w:bookmarkEnd w:id="8"/>
      <w:r w:rsidRPr="003C7ADB">
        <w:rPr>
          <w:rFonts w:ascii="Inconsolata" w:eastAsia="仿宋" w:hAnsi="仿宋"/>
          <w:sz w:val="18"/>
          <w:bdr w:val="single" w:sz="4" w:space="0" w:color="auto"/>
        </w:rPr>
        <w:t>分类</w:t>
      </w:r>
    </w:p>
    <w:p w:rsidR="00750507" w:rsidRPr="003C7ADB" w:rsidRDefault="00750507" w:rsidP="00481F42">
      <w:pPr>
        <w:tabs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算术运算</w:t>
      </w:r>
      <w:r w:rsidRPr="003C7ADB">
        <w:rPr>
          <w:rFonts w:ascii="Inconsolata" w:eastAsia="仿宋" w:hAnsi="Inconsolata"/>
          <w:sz w:val="18"/>
        </w:rPr>
        <w:tab/>
        <w:t>+</w:t>
      </w:r>
      <w:r w:rsidRPr="003C7ADB">
        <w:rPr>
          <w:rFonts w:ascii="Inconsolata" w:eastAsia="仿宋" w:hAnsi="Inconsolata"/>
          <w:sz w:val="18"/>
        </w:rPr>
        <w:tab/>
        <w:t>-</w:t>
      </w:r>
      <w:r w:rsidRPr="003C7ADB">
        <w:rPr>
          <w:rFonts w:ascii="Inconsolata" w:eastAsia="仿宋" w:hAnsi="Inconsolata"/>
          <w:sz w:val="18"/>
        </w:rPr>
        <w:tab/>
        <w:t>*</w:t>
      </w:r>
      <w:r w:rsidRPr="003C7ADB">
        <w:rPr>
          <w:rFonts w:ascii="Inconsolata" w:eastAsia="仿宋" w:hAnsi="Inconsolata"/>
          <w:sz w:val="18"/>
        </w:rPr>
        <w:tab/>
        <w:t>/</w:t>
      </w:r>
      <w:r w:rsidRPr="003C7ADB">
        <w:rPr>
          <w:rFonts w:ascii="Inconsolata" w:eastAsia="仿宋" w:hAnsi="Inconsolata"/>
          <w:sz w:val="18"/>
        </w:rPr>
        <w:tab/>
        <w:t>%</w:t>
      </w:r>
      <w:r w:rsidR="00096D73" w:rsidRPr="003C7ADB">
        <w:rPr>
          <w:rFonts w:ascii="Inconsolata" w:eastAsia="仿宋" w:hAnsi="Inconsolata"/>
          <w:sz w:val="18"/>
        </w:rPr>
        <w:t>(</w:t>
      </w:r>
      <w:r w:rsidR="00096D73">
        <w:rPr>
          <w:rFonts w:ascii="Inconsolata" w:eastAsia="仿宋" w:hAnsi="Inconsolata" w:hint="eastAsia"/>
          <w:sz w:val="18"/>
        </w:rPr>
        <w:t>取模</w:t>
      </w:r>
      <w:r w:rsidR="00096D73">
        <w:rPr>
          <w:rFonts w:ascii="Inconsolata" w:eastAsia="仿宋" w:hAnsi="Inconsolata" w:hint="eastAsia"/>
          <w:sz w:val="18"/>
        </w:rPr>
        <w:t>)</w:t>
      </w:r>
      <w:r w:rsidRPr="003C7ADB">
        <w:rPr>
          <w:rFonts w:ascii="Inconsolata" w:eastAsia="仿宋" w:hAnsi="Inconsolata"/>
          <w:sz w:val="18"/>
        </w:rPr>
        <w:tab/>
        <w:t>++</w:t>
      </w:r>
      <w:r w:rsidRPr="003C7ADB">
        <w:rPr>
          <w:rFonts w:ascii="Inconsolata" w:eastAsia="仿宋" w:hAnsi="Inconsolata"/>
          <w:sz w:val="18"/>
        </w:rPr>
        <w:tab/>
        <w:t>--</w:t>
      </w:r>
    </w:p>
    <w:p w:rsidR="00750507" w:rsidRPr="003C7ADB" w:rsidRDefault="00750507" w:rsidP="00481F42">
      <w:pPr>
        <w:tabs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逻辑运算</w:t>
      </w:r>
      <w:r w:rsidRPr="003C7ADB">
        <w:rPr>
          <w:rFonts w:ascii="Inconsolata" w:eastAsia="仿宋" w:hAnsi="Inconsolata"/>
          <w:sz w:val="18"/>
        </w:rPr>
        <w:tab/>
        <w:t>!</w:t>
      </w:r>
      <w:r w:rsidRPr="003C7ADB">
        <w:rPr>
          <w:rFonts w:ascii="Inconsolata" w:eastAsia="仿宋" w:hAnsi="Inconsolata"/>
          <w:sz w:val="18"/>
        </w:rPr>
        <w:tab/>
        <w:t>&amp;&amp;</w:t>
      </w:r>
      <w:r w:rsidRPr="003C7ADB">
        <w:rPr>
          <w:rFonts w:ascii="Inconsolata" w:eastAsia="仿宋" w:hAnsi="Inconsolata"/>
          <w:sz w:val="18"/>
        </w:rPr>
        <w:tab/>
        <w:t>||</w:t>
      </w:r>
    </w:p>
    <w:p w:rsidR="00750507" w:rsidRPr="003C7ADB" w:rsidRDefault="00750507" w:rsidP="00481F42">
      <w:pPr>
        <w:tabs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位逻辑运算</w:t>
      </w:r>
      <w:r w:rsidRPr="003C7ADB">
        <w:rPr>
          <w:rFonts w:ascii="Inconsolata" w:eastAsia="仿宋" w:hAnsi="Inconsolata"/>
          <w:sz w:val="18"/>
        </w:rPr>
        <w:tab/>
        <w:t>&lt;&lt;</w:t>
      </w:r>
      <w:r w:rsidRPr="003C7ADB">
        <w:rPr>
          <w:rFonts w:ascii="Inconsolata" w:eastAsia="仿宋" w:hAnsi="Inconsolata"/>
          <w:sz w:val="18"/>
        </w:rPr>
        <w:tab/>
        <w:t>&gt;&gt;</w:t>
      </w:r>
      <w:r w:rsidRPr="003C7ADB">
        <w:rPr>
          <w:rFonts w:ascii="Inconsolata" w:eastAsia="仿宋" w:hAnsi="Inconsolata"/>
          <w:sz w:val="18"/>
        </w:rPr>
        <w:tab/>
        <w:t>~</w:t>
      </w:r>
      <w:r w:rsidRPr="003C7ADB">
        <w:rPr>
          <w:rFonts w:ascii="Inconsolata" w:eastAsia="仿宋" w:hAnsi="Inconsolata"/>
          <w:sz w:val="18"/>
        </w:rPr>
        <w:tab/>
        <w:t>&amp;</w:t>
      </w:r>
      <w:r w:rsidRPr="003C7ADB">
        <w:rPr>
          <w:rFonts w:ascii="Inconsolata" w:eastAsia="仿宋" w:hAnsi="Inconsolata"/>
          <w:sz w:val="18"/>
        </w:rPr>
        <w:tab/>
        <w:t>|</w:t>
      </w:r>
      <w:r w:rsidRPr="003C7ADB">
        <w:rPr>
          <w:rFonts w:ascii="Inconsolata" w:eastAsia="仿宋" w:hAnsi="Inconsolata"/>
          <w:sz w:val="18"/>
        </w:rPr>
        <w:tab/>
        <w:t>^</w:t>
      </w:r>
      <w:r w:rsidR="00613405" w:rsidRPr="003C7ADB">
        <w:rPr>
          <w:rFonts w:ascii="Inconsolata" w:eastAsia="仿宋" w:hAnsi="Inconsolata"/>
          <w:sz w:val="18"/>
        </w:rPr>
        <w:t>(</w:t>
      </w:r>
      <w:r w:rsidR="00613405">
        <w:rPr>
          <w:rFonts w:ascii="Inconsolata" w:eastAsia="仿宋" w:hAnsi="仿宋" w:hint="eastAsia"/>
          <w:sz w:val="18"/>
        </w:rPr>
        <w:t>异或</w:t>
      </w:r>
      <w:r w:rsidR="00613405" w:rsidRPr="003C7ADB">
        <w:rPr>
          <w:rFonts w:ascii="Inconsolata" w:eastAsia="仿宋" w:hAnsi="Inconsolata"/>
          <w:sz w:val="18"/>
        </w:rPr>
        <w:t>)</w:t>
      </w:r>
    </w:p>
    <w:p w:rsidR="00750507" w:rsidRPr="003C7ADB" w:rsidRDefault="00750507" w:rsidP="00481F42">
      <w:pPr>
        <w:tabs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指针运算</w:t>
      </w:r>
      <w:r w:rsidRPr="003C7ADB">
        <w:rPr>
          <w:rFonts w:ascii="Inconsolata" w:eastAsia="仿宋" w:hAnsi="Inconsolata"/>
          <w:sz w:val="18"/>
        </w:rPr>
        <w:tab/>
        <w:t>-&gt;</w:t>
      </w:r>
      <w:r w:rsidRPr="003C7ADB">
        <w:rPr>
          <w:rFonts w:ascii="Inconsolata" w:eastAsia="仿宋" w:hAnsi="Inconsolata"/>
          <w:sz w:val="18"/>
        </w:rPr>
        <w:tab/>
        <w:t>.</w:t>
      </w:r>
      <w:r w:rsidRPr="003C7ADB">
        <w:rPr>
          <w:rFonts w:ascii="Inconsolata" w:eastAsia="仿宋" w:hAnsi="Inconsolata"/>
          <w:sz w:val="18"/>
        </w:rPr>
        <w:tab/>
        <w:t>*</w:t>
      </w:r>
      <w:r w:rsidRPr="003C7ADB">
        <w:rPr>
          <w:rFonts w:ascii="Inconsolata" w:eastAsia="仿宋" w:hAnsi="Inconsolata"/>
          <w:sz w:val="18"/>
        </w:rPr>
        <w:tab/>
        <w:t>&amp;</w:t>
      </w:r>
    </w:p>
    <w:p w:rsidR="00750507" w:rsidRPr="003C7ADB" w:rsidRDefault="00750507" w:rsidP="00481F42">
      <w:pPr>
        <w:tabs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关系运算</w:t>
      </w:r>
      <w:r w:rsidRPr="003C7ADB">
        <w:rPr>
          <w:rFonts w:ascii="Inconsolata" w:eastAsia="仿宋" w:hAnsi="Inconsolata"/>
          <w:sz w:val="18"/>
        </w:rPr>
        <w:tab/>
        <w:t>&lt;</w:t>
      </w:r>
      <w:r w:rsidRPr="003C7ADB">
        <w:rPr>
          <w:rFonts w:ascii="Inconsolata" w:eastAsia="仿宋" w:hAnsi="Inconsolata"/>
          <w:sz w:val="18"/>
        </w:rPr>
        <w:tab/>
        <w:t>&lt;=</w:t>
      </w:r>
      <w:r w:rsidRPr="003C7ADB">
        <w:rPr>
          <w:rFonts w:ascii="Inconsolata" w:eastAsia="仿宋" w:hAnsi="Inconsolata"/>
          <w:sz w:val="18"/>
        </w:rPr>
        <w:tab/>
        <w:t>&gt;</w:t>
      </w:r>
      <w:r w:rsidRPr="003C7ADB">
        <w:rPr>
          <w:rFonts w:ascii="Inconsolata" w:eastAsia="仿宋" w:hAnsi="Inconsolata"/>
          <w:sz w:val="18"/>
        </w:rPr>
        <w:tab/>
        <w:t>&gt;=</w:t>
      </w:r>
      <w:r w:rsidRPr="003C7ADB">
        <w:rPr>
          <w:rFonts w:ascii="Inconsolata" w:eastAsia="仿宋" w:hAnsi="Inconsolata"/>
          <w:sz w:val="18"/>
        </w:rPr>
        <w:tab/>
        <w:t>==</w:t>
      </w:r>
      <w:r w:rsidRPr="003C7ADB">
        <w:rPr>
          <w:rFonts w:ascii="Inconsolata" w:eastAsia="仿宋" w:hAnsi="Inconsolata"/>
          <w:sz w:val="18"/>
        </w:rPr>
        <w:tab/>
        <w:t>!=</w:t>
      </w:r>
    </w:p>
    <w:p w:rsidR="00750507" w:rsidRPr="003C7ADB" w:rsidRDefault="00750507" w:rsidP="00481F42">
      <w:pPr>
        <w:tabs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赋值运算</w:t>
      </w:r>
      <w:r w:rsidRPr="003C7ADB">
        <w:rPr>
          <w:rFonts w:ascii="Inconsolata" w:eastAsia="仿宋" w:hAnsi="Inconsolata"/>
          <w:sz w:val="18"/>
        </w:rPr>
        <w:tab/>
        <w:t>=</w:t>
      </w:r>
      <w:r w:rsidRPr="003C7ADB">
        <w:rPr>
          <w:rFonts w:ascii="Inconsolata" w:eastAsia="仿宋" w:hAnsi="Inconsolata"/>
          <w:sz w:val="18"/>
        </w:rPr>
        <w:tab/>
        <w:t>+=</w:t>
      </w:r>
      <w:r w:rsidRPr="003C7ADB">
        <w:rPr>
          <w:rFonts w:ascii="Inconsolata" w:eastAsia="仿宋" w:hAnsi="Inconsolata"/>
          <w:sz w:val="18"/>
        </w:rPr>
        <w:tab/>
        <w:t>-=</w:t>
      </w:r>
      <w:r w:rsidRPr="003C7ADB">
        <w:rPr>
          <w:rFonts w:ascii="Inconsolata" w:eastAsia="仿宋" w:hAnsi="Inconsolata"/>
          <w:sz w:val="18"/>
        </w:rPr>
        <w:tab/>
        <w:t>*=</w:t>
      </w:r>
      <w:r w:rsidRPr="003C7ADB">
        <w:rPr>
          <w:rFonts w:ascii="Inconsolata" w:eastAsia="仿宋" w:hAnsi="Inconsolata"/>
          <w:sz w:val="18"/>
        </w:rPr>
        <w:tab/>
        <w:t>/=</w:t>
      </w:r>
      <w:r w:rsidRPr="003C7ADB">
        <w:rPr>
          <w:rFonts w:ascii="Inconsolata" w:eastAsia="仿宋" w:hAnsi="Inconsolata"/>
          <w:sz w:val="18"/>
        </w:rPr>
        <w:tab/>
        <w:t>%=</w:t>
      </w:r>
      <w:r w:rsidRPr="003C7ADB">
        <w:rPr>
          <w:rFonts w:ascii="Inconsolata" w:eastAsia="仿宋" w:hAnsi="Inconsolata"/>
          <w:sz w:val="18"/>
        </w:rPr>
        <w:tab/>
        <w:t>&amp;=</w:t>
      </w:r>
      <w:r w:rsidRPr="003C7ADB">
        <w:rPr>
          <w:rFonts w:ascii="Inconsolata" w:eastAsia="仿宋" w:hAnsi="Inconsolata"/>
          <w:sz w:val="18"/>
        </w:rPr>
        <w:tab/>
        <w:t>^=</w:t>
      </w:r>
      <w:r w:rsidRPr="003C7ADB">
        <w:rPr>
          <w:rFonts w:ascii="Inconsolata" w:eastAsia="仿宋" w:hAnsi="Inconsolata"/>
          <w:sz w:val="18"/>
        </w:rPr>
        <w:tab/>
        <w:t>|=</w:t>
      </w:r>
      <w:r w:rsidRPr="003C7ADB">
        <w:rPr>
          <w:rFonts w:ascii="Inconsolata" w:eastAsia="仿宋" w:hAnsi="Inconsolata"/>
          <w:sz w:val="18"/>
        </w:rPr>
        <w:tab/>
        <w:t>&lt;&lt;=</w:t>
      </w:r>
      <w:r w:rsidRPr="003C7ADB">
        <w:rPr>
          <w:rFonts w:ascii="Inconsolata" w:eastAsia="仿宋" w:hAnsi="Inconsolata"/>
          <w:sz w:val="18"/>
        </w:rPr>
        <w:tab/>
        <w:t>&gt;&gt;=</w:t>
      </w:r>
    </w:p>
    <w:p w:rsidR="00750507" w:rsidRPr="003C7ADB" w:rsidRDefault="00750507" w:rsidP="00481F42">
      <w:pPr>
        <w:tabs>
          <w:tab w:val="left" w:pos="1134"/>
          <w:tab w:val="left" w:pos="1701"/>
          <w:tab w:val="left" w:pos="2268"/>
          <w:tab w:val="left" w:pos="2565"/>
          <w:tab w:val="left" w:pos="3402"/>
          <w:tab w:val="left" w:pos="3990"/>
          <w:tab w:val="left" w:pos="4536"/>
          <w:tab w:val="left" w:pos="4845"/>
          <w:tab w:val="left" w:pos="5670"/>
          <w:tab w:val="left" w:pos="6270"/>
          <w:tab w:val="left" w:pos="6555"/>
          <w:tab w:val="left" w:pos="7353"/>
          <w:tab w:val="left" w:pos="7980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其它运算</w:t>
      </w:r>
      <w:r w:rsidRPr="003C7ADB">
        <w:rPr>
          <w:rFonts w:ascii="Inconsolata" w:eastAsia="仿宋" w:hAnsi="Inconsolata"/>
          <w:sz w:val="18"/>
        </w:rPr>
        <w:tab/>
        <w:t>()(</w:t>
      </w:r>
      <w:r w:rsidRPr="003C7ADB">
        <w:rPr>
          <w:rFonts w:ascii="Inconsolata" w:eastAsia="仿宋" w:hAnsi="仿宋"/>
          <w:sz w:val="18"/>
        </w:rPr>
        <w:t>强制转换</w:t>
      </w:r>
      <w:r w:rsidRPr="003C7ADB">
        <w:rPr>
          <w:rFonts w:ascii="Inconsolata" w:eastAsia="仿宋" w:hAnsi="Inconsolata"/>
          <w:sz w:val="18"/>
        </w:rPr>
        <w:t>)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Inconsolata"/>
          <w:sz w:val="18"/>
        </w:rPr>
        <w:tab/>
        <w:t>[](</w:t>
      </w:r>
      <w:r w:rsidRPr="003C7ADB">
        <w:rPr>
          <w:rFonts w:ascii="Inconsolata" w:eastAsia="仿宋" w:hAnsi="仿宋"/>
          <w:sz w:val="18"/>
        </w:rPr>
        <w:t>下标运算</w:t>
      </w:r>
      <w:r w:rsidRPr="003C7ADB">
        <w:rPr>
          <w:rFonts w:ascii="Inconsolata" w:eastAsia="仿宋" w:hAnsi="Inconsolata"/>
          <w:sz w:val="18"/>
        </w:rPr>
        <w:t>)</w:t>
      </w:r>
      <w:r w:rsidRPr="003C7ADB">
        <w:rPr>
          <w:rFonts w:ascii="Inconsolata" w:eastAsia="仿宋" w:hAnsi="Inconsolata"/>
          <w:sz w:val="18"/>
        </w:rPr>
        <w:tab/>
        <w:t>+(</w:t>
      </w:r>
      <w:r w:rsidRPr="003C7ADB">
        <w:rPr>
          <w:rFonts w:ascii="Inconsolata" w:eastAsia="仿宋" w:hAnsi="仿宋"/>
          <w:sz w:val="18"/>
        </w:rPr>
        <w:t>正</w:t>
      </w:r>
      <w:r w:rsidRPr="003C7ADB">
        <w:rPr>
          <w:rFonts w:ascii="Inconsolata" w:eastAsia="仿宋" w:hAnsi="Inconsolata"/>
          <w:sz w:val="18"/>
        </w:rPr>
        <w:t>)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Inconsolata"/>
          <w:sz w:val="18"/>
        </w:rPr>
        <w:tab/>
        <w:t>-(</w:t>
      </w:r>
      <w:r w:rsidRPr="003C7ADB">
        <w:rPr>
          <w:rFonts w:ascii="Inconsolata" w:eastAsia="仿宋" w:hAnsi="仿宋"/>
          <w:sz w:val="18"/>
        </w:rPr>
        <w:t>负</w:t>
      </w:r>
      <w:r w:rsidRPr="003C7ADB">
        <w:rPr>
          <w:rFonts w:ascii="Inconsolata" w:eastAsia="仿宋" w:hAnsi="Inconsolata"/>
          <w:sz w:val="18"/>
        </w:rPr>
        <w:t>)</w:t>
      </w:r>
      <w:r w:rsidRPr="003C7ADB">
        <w:rPr>
          <w:rFonts w:ascii="Inconsolata" w:eastAsia="仿宋" w:hAnsi="Inconsolata"/>
          <w:sz w:val="18"/>
        </w:rPr>
        <w:tab/>
        <w:t>sizeof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Inconsolata"/>
          <w:sz w:val="18"/>
        </w:rPr>
        <w:tab/>
        <w:t>?:(3</w:t>
      </w:r>
      <w:r w:rsidRPr="003C7ADB">
        <w:rPr>
          <w:rFonts w:ascii="Inconsolata" w:eastAsia="仿宋" w:hAnsi="仿宋"/>
          <w:sz w:val="18"/>
        </w:rPr>
        <w:t>目运算</w:t>
      </w:r>
      <w:r w:rsidRPr="003C7ADB">
        <w:rPr>
          <w:rFonts w:ascii="Inconsolata" w:eastAsia="仿宋" w:hAnsi="Inconsolata"/>
          <w:sz w:val="18"/>
        </w:rPr>
        <w:t>)</w:t>
      </w:r>
      <w:r w:rsidRPr="003C7ADB">
        <w:rPr>
          <w:rFonts w:ascii="Inconsolata" w:eastAsia="仿宋" w:hAnsi="Inconsolata"/>
          <w:sz w:val="18"/>
        </w:rPr>
        <w:tab/>
        <w:t>,(</w:t>
      </w:r>
      <w:r w:rsidRPr="003C7ADB">
        <w:rPr>
          <w:rFonts w:ascii="Inconsolata" w:eastAsia="仿宋" w:hAnsi="仿宋"/>
          <w:sz w:val="18"/>
        </w:rPr>
        <w:t>逗号运算</w:t>
      </w:r>
      <w:r w:rsidRPr="003C7ADB">
        <w:rPr>
          <w:rFonts w:ascii="Inconsolata" w:eastAsia="仿宋" w:hAnsi="Inconsolata"/>
          <w:sz w:val="18"/>
        </w:rPr>
        <w:t>)</w:t>
      </w:r>
    </w:p>
    <w:p w:rsidR="00750507" w:rsidRPr="003C7ADB" w:rsidRDefault="00750507" w:rsidP="00481F42">
      <w:pPr>
        <w:spacing w:before="240" w:line="322" w:lineRule="auto"/>
        <w:rPr>
          <w:rFonts w:ascii="Inconsolata" w:eastAsia="仿宋" w:hAnsi="Inconsolata"/>
          <w:sz w:val="18"/>
        </w:rPr>
      </w:pPr>
      <w:bookmarkStart w:id="9" w:name="优先级"/>
      <w:bookmarkEnd w:id="9"/>
      <w:r w:rsidRPr="003C7ADB">
        <w:rPr>
          <w:rFonts w:ascii="Inconsolata" w:eastAsia="仿宋" w:hAnsi="仿宋"/>
          <w:sz w:val="18"/>
          <w:bdr w:val="single" w:sz="4" w:space="0" w:color="auto"/>
        </w:rPr>
        <w:t>优先级</w:t>
      </w:r>
      <w:r w:rsidRPr="003C7ADB">
        <w:rPr>
          <w:rFonts w:ascii="Inconsolata" w:eastAsia="仿宋" w:hAnsi="Inconsolata"/>
          <w:sz w:val="18"/>
        </w:rPr>
        <w:t xml:space="preserve">    </w:t>
      </w:r>
      <w:r w:rsidRPr="003C7ADB">
        <w:rPr>
          <w:rFonts w:ascii="Inconsolata" w:eastAsia="仿宋" w:hAnsi="仿宋"/>
          <w:sz w:val="18"/>
        </w:rPr>
        <w:t>运算符</w:t>
      </w:r>
      <w:r w:rsidRPr="003C7ADB">
        <w:rPr>
          <w:rFonts w:ascii="Inconsolata" w:eastAsia="仿宋" w:hAnsi="Inconsolata"/>
          <w:sz w:val="18"/>
        </w:rPr>
        <w:t xml:space="preserve">                                                                    </w:t>
      </w:r>
      <w:r w:rsidRPr="003C7ADB">
        <w:rPr>
          <w:rFonts w:ascii="Inconsolata" w:eastAsia="仿宋" w:hAnsi="仿宋"/>
          <w:sz w:val="18"/>
        </w:rPr>
        <w:t>结合性</w:t>
      </w:r>
    </w:p>
    <w:p w:rsidR="00750507" w:rsidRPr="003C7ADB" w:rsidRDefault="000349A2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0349A2">
        <w:rPr>
          <w:rFonts w:ascii="Inconsolata" w:eastAsia="仿宋" w:hAnsi="Inconsolata"/>
          <w:noProof/>
          <w:sz w:val="20"/>
        </w:rPr>
        <w:pict>
          <v:line id="_x0000_s1040" style="position:absolute;left:0;text-align:left;z-index:251658240" from="12.3pt,13.7pt" to="12.3pt,230.35pt">
            <v:stroke endarrow="block"/>
          </v:line>
        </w:pict>
      </w:r>
      <w:r w:rsidR="00750507" w:rsidRPr="003C7ADB">
        <w:rPr>
          <w:rFonts w:ascii="Inconsolata" w:eastAsia="仿宋" w:hAnsi="Inconsolata"/>
          <w:sz w:val="18"/>
        </w:rPr>
        <w:t xml:space="preserve"> </w:t>
      </w:r>
      <w:r w:rsidR="00750507" w:rsidRPr="003C7ADB">
        <w:rPr>
          <w:rFonts w:ascii="Inconsolata" w:eastAsia="仿宋" w:hAnsi="仿宋"/>
          <w:sz w:val="18"/>
        </w:rPr>
        <w:t>最高</w:t>
      </w:r>
      <w:r w:rsidR="00750507" w:rsidRPr="003C7ADB">
        <w:rPr>
          <w:rFonts w:ascii="Inconsolata" w:eastAsia="仿宋" w:hAnsi="Inconsolata"/>
          <w:sz w:val="18"/>
        </w:rPr>
        <w:t xml:space="preserve">     ()  []  -&gt;  .</w:t>
      </w:r>
      <w:r w:rsidR="00750507" w:rsidRPr="003C7ADB">
        <w:rPr>
          <w:rFonts w:ascii="Inconsolata" w:eastAsia="仿宋" w:hAnsi="Inconsolata"/>
          <w:sz w:val="18"/>
        </w:rPr>
        <w:tab/>
      </w:r>
      <w:r w:rsidR="00750507"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tabs>
          <w:tab w:val="left" w:pos="7923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!  ~  ++  --  +  -  *  &amp;  sizeof(</w:t>
      </w:r>
      <w:r w:rsidRPr="003C7ADB">
        <w:rPr>
          <w:rFonts w:ascii="Inconsolata" w:eastAsia="仿宋" w:hAnsi="仿宋"/>
          <w:sz w:val="18"/>
        </w:rPr>
        <w:t>单目运算</w:t>
      </w:r>
      <w:r w:rsidRPr="003C7ADB">
        <w:rPr>
          <w:rFonts w:ascii="Inconsolata" w:eastAsia="仿宋" w:hAnsi="Inconsolata"/>
          <w:sz w:val="18"/>
        </w:rPr>
        <w:t>)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右向左</w:t>
      </w:r>
    </w:p>
    <w:p w:rsidR="00750507" w:rsidRPr="003C7ADB" w:rsidRDefault="00750507" w:rsidP="00481F42">
      <w:pPr>
        <w:tabs>
          <w:tab w:val="left" w:pos="6300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( ~ </w:t>
      </w:r>
      <w:r w:rsidRPr="003C7ADB">
        <w:rPr>
          <w:rFonts w:ascii="Inconsolata" w:eastAsia="仿宋" w:hAnsi="仿宋"/>
          <w:sz w:val="18"/>
        </w:rPr>
        <w:t>按位取反</w:t>
      </w:r>
      <w:r w:rsidRPr="003C7ADB">
        <w:rPr>
          <w:rFonts w:ascii="Inconsolata" w:eastAsia="仿宋" w:hAnsi="Inconsolata"/>
          <w:sz w:val="18"/>
        </w:rPr>
        <w:t xml:space="preserve">   + </w:t>
      </w:r>
      <w:r w:rsidRPr="003C7ADB">
        <w:rPr>
          <w:rFonts w:ascii="Inconsolata" w:eastAsia="仿宋" w:hAnsi="仿宋"/>
          <w:sz w:val="18"/>
        </w:rPr>
        <w:t>正号</w:t>
      </w:r>
      <w:r w:rsidRPr="003C7ADB">
        <w:rPr>
          <w:rFonts w:ascii="Inconsolata" w:eastAsia="仿宋" w:hAnsi="Inconsolata"/>
          <w:sz w:val="18"/>
        </w:rPr>
        <w:t xml:space="preserve">   - </w:t>
      </w:r>
      <w:r w:rsidRPr="003C7ADB">
        <w:rPr>
          <w:rFonts w:ascii="Inconsolata" w:eastAsia="仿宋" w:hAnsi="仿宋"/>
          <w:sz w:val="18"/>
        </w:rPr>
        <w:t>负号</w:t>
      </w:r>
      <w:r w:rsidRPr="003C7ADB">
        <w:rPr>
          <w:rFonts w:ascii="Inconsolata" w:eastAsia="仿宋" w:hAnsi="Inconsolata"/>
          <w:sz w:val="18"/>
        </w:rPr>
        <w:t xml:space="preserve">   * </w:t>
      </w:r>
      <w:r w:rsidRPr="003C7ADB">
        <w:rPr>
          <w:rFonts w:ascii="Inconsolata" w:eastAsia="仿宋" w:hAnsi="仿宋"/>
          <w:sz w:val="18"/>
        </w:rPr>
        <w:t>定义指针或取内容</w:t>
      </w:r>
      <w:r w:rsidRPr="003C7ADB">
        <w:rPr>
          <w:rFonts w:ascii="Inconsolata" w:eastAsia="仿宋" w:hAnsi="Inconsolata"/>
          <w:sz w:val="18"/>
        </w:rPr>
        <w:t xml:space="preserve">   &amp; </w:t>
      </w:r>
      <w:r w:rsidRPr="003C7ADB">
        <w:rPr>
          <w:rFonts w:ascii="Inconsolata" w:eastAsia="仿宋" w:hAnsi="仿宋"/>
          <w:sz w:val="18"/>
        </w:rPr>
        <w:t>取地址</w:t>
      </w:r>
      <w:r w:rsidRPr="003C7ADB">
        <w:rPr>
          <w:rFonts w:ascii="Inconsolata" w:eastAsia="仿宋" w:hAnsi="Inconsolata"/>
          <w:sz w:val="18"/>
        </w:rPr>
        <w:t>)</w:t>
      </w:r>
    </w:p>
    <w:p w:rsidR="00750507" w:rsidRPr="003C7ADB" w:rsidRDefault="00750507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*  /  %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+  - (</w:t>
      </w:r>
      <w:r w:rsidRPr="003C7ADB">
        <w:rPr>
          <w:rFonts w:ascii="Inconsolata" w:eastAsia="仿宋" w:hAnsi="仿宋"/>
          <w:sz w:val="18"/>
        </w:rPr>
        <w:t>加减运算</w:t>
      </w:r>
      <w:r w:rsidRPr="003C7ADB">
        <w:rPr>
          <w:rFonts w:ascii="Inconsolata" w:eastAsia="仿宋" w:hAnsi="Inconsolata"/>
          <w:sz w:val="18"/>
        </w:rPr>
        <w:t>)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&lt;&lt;  &gt;&gt;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&lt;  &lt;=  &gt;  &gt;=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==  !=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&amp;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^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|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&amp;&amp;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||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tabs>
          <w:tab w:val="left" w:pos="7923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?:(</w:t>
      </w:r>
      <w:r w:rsidRPr="003C7ADB">
        <w:rPr>
          <w:rFonts w:ascii="Inconsolata" w:eastAsia="仿宋" w:hAnsi="仿宋"/>
          <w:sz w:val="18"/>
        </w:rPr>
        <w:t>三目运算</w:t>
      </w:r>
      <w:r w:rsidRPr="003C7ADB">
        <w:rPr>
          <w:rFonts w:ascii="Inconsolata" w:eastAsia="仿宋" w:hAnsi="Inconsolata"/>
          <w:sz w:val="18"/>
        </w:rPr>
        <w:t>)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右向左</w:t>
      </w:r>
    </w:p>
    <w:p w:rsidR="00750507" w:rsidRPr="003C7ADB" w:rsidRDefault="00750507" w:rsidP="00481F42">
      <w:pPr>
        <w:tabs>
          <w:tab w:val="left" w:pos="7923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=  +=  -=  *=  /=  %=  &amp;=  ^=  |=  &lt;&lt;=  &gt;&gt;=(</w:t>
      </w:r>
      <w:r w:rsidRPr="003C7ADB">
        <w:rPr>
          <w:rFonts w:ascii="Inconsolata" w:eastAsia="仿宋" w:hAnsi="仿宋"/>
          <w:sz w:val="18"/>
        </w:rPr>
        <w:t>赋值运算</w:t>
      </w:r>
      <w:r w:rsidRPr="003C7ADB">
        <w:rPr>
          <w:rFonts w:ascii="Inconsolata" w:eastAsia="仿宋" w:hAnsi="Inconsolata"/>
          <w:sz w:val="18"/>
        </w:rPr>
        <w:t>)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右向左</w:t>
      </w:r>
    </w:p>
    <w:p w:rsidR="00750507" w:rsidRPr="003C7ADB" w:rsidRDefault="00750507" w:rsidP="00481F42">
      <w:pPr>
        <w:tabs>
          <w:tab w:val="left" w:pos="7524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最低</w:t>
      </w:r>
      <w:r w:rsidRPr="003C7ADB">
        <w:rPr>
          <w:rFonts w:ascii="Inconsolata" w:eastAsia="仿宋" w:hAnsi="Inconsolata"/>
          <w:sz w:val="18"/>
        </w:rPr>
        <w:t xml:space="preserve">     ,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自左向右</w:t>
      </w:r>
    </w:p>
    <w:p w:rsidR="00750507" w:rsidRPr="003C7ADB" w:rsidRDefault="00750507" w:rsidP="00481F42">
      <w:pPr>
        <w:spacing w:before="240" w:line="322" w:lineRule="auto"/>
        <w:jc w:val="center"/>
        <w:rPr>
          <w:rFonts w:ascii="Inconsolata" w:eastAsia="仿宋" w:hAnsi="Inconsolata"/>
          <w:sz w:val="28"/>
        </w:rPr>
      </w:pPr>
      <w:bookmarkStart w:id="10" w:name="数据类型"/>
      <w:bookmarkEnd w:id="10"/>
      <w:r w:rsidRPr="003C7ADB">
        <w:rPr>
          <w:rFonts w:ascii="Inconsolata" w:eastAsia="仿宋" w:hAnsi="仿宋"/>
          <w:sz w:val="28"/>
        </w:rPr>
        <w:t>基本数据类型</w:t>
      </w:r>
    </w:p>
    <w:p w:rsidR="00750507" w:rsidRPr="003C7ADB" w:rsidRDefault="00750507" w:rsidP="00481F42">
      <w:pPr>
        <w:pStyle w:val="a6"/>
        <w:tabs>
          <w:tab w:val="clear" w:pos="4153"/>
          <w:tab w:val="clear" w:pos="8306"/>
        </w:tabs>
        <w:snapToGrid/>
        <w:spacing w:before="120" w:line="322" w:lineRule="auto"/>
        <w:jc w:val="both"/>
        <w:rPr>
          <w:rFonts w:ascii="Inconsolata" w:eastAsia="仿宋" w:hAnsi="Inconsolata"/>
          <w:szCs w:val="24"/>
          <w:bdr w:val="single" w:sz="4" w:space="0" w:color="auto"/>
        </w:rPr>
      </w:pPr>
      <w:bookmarkStart w:id="11" w:name="基本数据类型"/>
      <w:bookmarkEnd w:id="11"/>
      <w:r w:rsidRPr="003C7ADB">
        <w:rPr>
          <w:rFonts w:ascii="Inconsolata" w:eastAsia="仿宋" w:hAnsi="仿宋"/>
          <w:szCs w:val="24"/>
          <w:bdr w:val="single" w:sz="4" w:space="0" w:color="auto"/>
        </w:rPr>
        <w:t>基本数据类型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char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字符型变量或函数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int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整型变量或函数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float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浮点型变量或函数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double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双精度变量或函数</w:t>
      </w:r>
      <w:r w:rsidRPr="003C7ADB">
        <w:rPr>
          <w:rFonts w:ascii="Inconsolata" w:eastAsia="仿宋" w:hAnsi="Inconsolata"/>
          <w:sz w:val="18"/>
        </w:rPr>
        <w:t xml:space="preserve">  //</w:t>
      </w:r>
      <w:r w:rsidRPr="003C7ADB">
        <w:rPr>
          <w:rFonts w:ascii="Inconsolata" w:eastAsia="仿宋" w:hAnsi="仿宋"/>
          <w:sz w:val="18"/>
        </w:rPr>
        <w:t>在</w:t>
      </w:r>
      <w:r w:rsidRPr="003C7ADB">
        <w:rPr>
          <w:rFonts w:ascii="Inconsolata" w:eastAsia="仿宋" w:hAnsi="Inconsolata"/>
          <w:sz w:val="18"/>
        </w:rPr>
        <w:t xml:space="preserve"> c51, picc</w:t>
      </w:r>
      <w:r w:rsidRPr="003C7ADB">
        <w:rPr>
          <w:rFonts w:ascii="Inconsolata" w:eastAsia="仿宋" w:hAnsi="仿宋"/>
          <w:sz w:val="18"/>
        </w:rPr>
        <w:t>，</w:t>
      </w:r>
      <w:r w:rsidRPr="003C7ADB">
        <w:rPr>
          <w:rFonts w:ascii="Inconsolata" w:eastAsia="仿宋" w:hAnsi="Inconsolata"/>
          <w:sz w:val="18"/>
        </w:rPr>
        <w:t xml:space="preserve">c430 </w:t>
      </w:r>
      <w:r w:rsidRPr="003C7ADB">
        <w:rPr>
          <w:rFonts w:ascii="Inconsolata" w:eastAsia="仿宋" w:hAnsi="仿宋"/>
          <w:sz w:val="18"/>
        </w:rPr>
        <w:t>中</w:t>
      </w:r>
      <w:r w:rsidRPr="003C7ADB">
        <w:rPr>
          <w:rFonts w:ascii="Inconsolata" w:eastAsia="仿宋" w:hAnsi="Inconsolata"/>
          <w:sz w:val="18"/>
        </w:rPr>
        <w:t xml:space="preserve">, double </w:t>
      </w:r>
      <w:r w:rsidRPr="003C7ADB">
        <w:rPr>
          <w:rFonts w:ascii="Inconsolata" w:eastAsia="仿宋" w:hAnsi="仿宋"/>
          <w:sz w:val="18"/>
        </w:rPr>
        <w:t>和</w:t>
      </w:r>
      <w:r w:rsidRPr="003C7ADB">
        <w:rPr>
          <w:rFonts w:ascii="Inconsolata" w:eastAsia="仿宋" w:hAnsi="Inconsolata"/>
          <w:sz w:val="18"/>
        </w:rPr>
        <w:t xml:space="preserve"> float </w:t>
      </w:r>
      <w:r w:rsidRPr="003C7ADB">
        <w:rPr>
          <w:rFonts w:ascii="Inconsolata" w:eastAsia="仿宋" w:hAnsi="仿宋"/>
          <w:sz w:val="18"/>
        </w:rPr>
        <w:t>都是单精度数</w:t>
      </w:r>
    </w:p>
    <w:p w:rsidR="00750507" w:rsidRPr="003C7ADB" w:rsidRDefault="00750507" w:rsidP="00481F42">
      <w:pPr>
        <w:pStyle w:val="a6"/>
        <w:tabs>
          <w:tab w:val="clear" w:pos="4153"/>
          <w:tab w:val="clear" w:pos="8306"/>
          <w:tab w:val="left" w:pos="1425"/>
        </w:tabs>
        <w:snapToGrid/>
        <w:spacing w:before="120" w:line="322" w:lineRule="auto"/>
        <w:jc w:val="both"/>
        <w:rPr>
          <w:rFonts w:ascii="Inconsolata" w:eastAsia="仿宋" w:hAnsi="Inconsolata"/>
          <w:szCs w:val="24"/>
          <w:bdr w:val="single" w:sz="4" w:space="0" w:color="auto"/>
        </w:rPr>
      </w:pPr>
      <w:bookmarkStart w:id="12" w:name="限定词"/>
      <w:bookmarkEnd w:id="12"/>
      <w:r w:rsidRPr="003C7ADB">
        <w:rPr>
          <w:rFonts w:ascii="Inconsolata" w:eastAsia="仿宋" w:hAnsi="仿宋"/>
          <w:szCs w:val="24"/>
          <w:bdr w:val="single" w:sz="4" w:space="0" w:color="auto"/>
        </w:rPr>
        <w:t>基本数据类型限定词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short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短整型变量或函数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long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长整型变量或函数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signed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有符号类型变量或函数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unsigned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无符号类型变量或函数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const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只读变量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register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寄存器变量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static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声明静态变量</w:t>
      </w:r>
    </w:p>
    <w:p w:rsidR="00750507" w:rsidRPr="003C7ADB" w:rsidRDefault="00750507" w:rsidP="00481F42">
      <w:pPr>
        <w:tabs>
          <w:tab w:val="left" w:pos="1425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volatile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说明变量在程序执行中可被隐含地改变</w:t>
      </w:r>
    </w:p>
    <w:p w:rsidR="00750507" w:rsidRPr="003C7ADB" w:rsidRDefault="00802D12" w:rsidP="00481F42">
      <w:pPr>
        <w:spacing w:line="322" w:lineRule="auto"/>
        <w:rPr>
          <w:rFonts w:ascii="Inconsolata" w:eastAsia="仿宋" w:hAnsi="Inconsolata"/>
        </w:rPr>
      </w:pPr>
      <w:r w:rsidRPr="003C7ADB">
        <w:rPr>
          <w:rFonts w:ascii="Inconsolata" w:eastAsia="仿宋" w:hAnsi="Inconsolata"/>
          <w:position w:val="-8"/>
        </w:rPr>
        <w:object w:dxaOrig="3379" w:dyaOrig="400">
          <v:shape id="_x0000_i1025" type="#_x0000_t75" style="width:168.85pt;height:20.5pt" o:ole="">
            <v:imagedata r:id="rId12" o:title=""/>
          </v:shape>
          <o:OLEObject Type="Embed" ProgID="Equation.DSMT4" ShapeID="_x0000_i1025" DrawAspect="Content" ObjectID="_1442823090" r:id="rId13"/>
        </w:object>
      </w:r>
    </w:p>
    <w:p w:rsidR="00750507" w:rsidRPr="003C7ADB" w:rsidRDefault="00802D12" w:rsidP="00481F42">
      <w:pPr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position w:val="-8"/>
        </w:rPr>
        <w:object w:dxaOrig="2860" w:dyaOrig="400">
          <v:shape id="_x0000_i1026" type="#_x0000_t75" style="width:142.7pt;height:20.5pt" o:ole="">
            <v:imagedata r:id="rId14" o:title=""/>
          </v:shape>
          <o:OLEObject Type="Embed" ProgID="Equation.DSMT4" ShapeID="_x0000_i1026" DrawAspect="Content" ObjectID="_1442823091" r:id="rId15"/>
        </w:object>
      </w:r>
    </w:p>
    <w:p w:rsidR="00750507" w:rsidRPr="003C7ADB" w:rsidRDefault="00750507" w:rsidP="00481F42">
      <w:pPr>
        <w:pStyle w:val="a6"/>
        <w:tabs>
          <w:tab w:val="clear" w:pos="4153"/>
          <w:tab w:val="clear" w:pos="8306"/>
          <w:tab w:val="left" w:pos="1425"/>
        </w:tabs>
        <w:snapToGrid/>
        <w:spacing w:line="322" w:lineRule="auto"/>
        <w:jc w:val="both"/>
        <w:rPr>
          <w:rFonts w:ascii="Inconsolata" w:eastAsia="仿宋" w:hAnsi="Inconsolata"/>
          <w:szCs w:val="24"/>
          <w:bdr w:val="single" w:sz="4" w:space="0" w:color="auto"/>
        </w:rPr>
      </w:pPr>
      <w:bookmarkStart w:id="13" w:name="基本数据类型转换"/>
      <w:bookmarkEnd w:id="13"/>
      <w:r w:rsidRPr="003C7ADB">
        <w:rPr>
          <w:rFonts w:ascii="Inconsolata" w:eastAsia="仿宋" w:hAnsi="仿宋"/>
          <w:szCs w:val="24"/>
          <w:bdr w:val="single" w:sz="4" w:space="0" w:color="auto"/>
        </w:rPr>
        <w:t>基本数据类型转换</w:t>
      </w:r>
    </w:p>
    <w:p w:rsidR="00750507" w:rsidRPr="003C7ADB" w:rsidRDefault="00750507" w:rsidP="00481F42">
      <w:pPr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隐形转换</w:t>
      </w:r>
      <w:r w:rsidRPr="003C7ADB">
        <w:rPr>
          <w:rFonts w:ascii="Inconsolata" w:eastAsia="仿宋" w:hAnsi="Inconsolata"/>
          <w:sz w:val="18"/>
        </w:rPr>
        <w:t xml:space="preserve">  1 </w:t>
      </w:r>
      <w:r w:rsidRPr="003C7ADB">
        <w:rPr>
          <w:rFonts w:ascii="Inconsolata" w:eastAsia="仿宋" w:hAnsi="仿宋"/>
          <w:sz w:val="18"/>
        </w:rPr>
        <w:t>参与运算的两个操作数类型不同时：字节少的类型向字节多的类型转换，有符号类型向无符号类型转换</w:t>
      </w:r>
    </w:p>
    <w:p w:rsidR="00750507" w:rsidRPr="003C7ADB" w:rsidRDefault="00750507" w:rsidP="00481F42">
      <w:pPr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2 </w:t>
      </w:r>
      <w:r w:rsidRPr="00671012">
        <w:rPr>
          <w:rFonts w:ascii="Inconsolata" w:eastAsia="仿宋" w:hAnsi="仿宋"/>
          <w:spacing w:val="25"/>
          <w:kern w:val="0"/>
          <w:sz w:val="18"/>
          <w:fitText w:val="2722" w:id="356771072"/>
        </w:rPr>
        <w:t>等号两边的数据类型不同</w:t>
      </w:r>
      <w:r w:rsidRPr="00671012">
        <w:rPr>
          <w:rFonts w:ascii="Inconsolata" w:eastAsia="仿宋" w:hAnsi="仿宋"/>
          <w:spacing w:val="6"/>
          <w:kern w:val="0"/>
          <w:sz w:val="18"/>
          <w:fitText w:val="2722" w:id="356771072"/>
        </w:rPr>
        <w:t>时</w:t>
      </w:r>
      <w:r w:rsidRPr="003C7ADB">
        <w:rPr>
          <w:rFonts w:ascii="Inconsolata" w:eastAsia="仿宋" w:hAnsi="仿宋"/>
          <w:sz w:val="18"/>
        </w:rPr>
        <w:t>：右边的数据类型向等号左边的数据类型转换</w:t>
      </w:r>
    </w:p>
    <w:p w:rsidR="00750507" w:rsidRPr="003C7ADB" w:rsidRDefault="00750507" w:rsidP="00481F42">
      <w:pPr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强制转换</w:t>
      </w:r>
      <w:r w:rsidRPr="003C7ADB">
        <w:rPr>
          <w:rFonts w:ascii="Inconsolata" w:eastAsia="仿宋" w:hAnsi="Inconsolata"/>
          <w:sz w:val="18"/>
        </w:rPr>
        <w:t xml:space="preserve">  (</w:t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) </w:t>
      </w:r>
      <w:r w:rsidRPr="003C7ADB">
        <w:rPr>
          <w:rFonts w:ascii="Inconsolata" w:eastAsia="仿宋" w:hAnsi="仿宋"/>
          <w:sz w:val="18"/>
        </w:rPr>
        <w:t>变量</w:t>
      </w:r>
      <w:r w:rsidRPr="003C7ADB">
        <w:rPr>
          <w:rFonts w:ascii="Inconsolata" w:eastAsia="仿宋" w:hAnsi="Inconsolata"/>
          <w:sz w:val="18"/>
        </w:rPr>
        <w:t xml:space="preserve">;      // </w:t>
      </w:r>
      <w:r w:rsidRPr="003C7ADB">
        <w:rPr>
          <w:rFonts w:ascii="Inconsolata" w:eastAsia="仿宋" w:hAnsi="仿宋"/>
          <w:sz w:val="18"/>
        </w:rPr>
        <w:t>括号后面的</w:t>
      </w:r>
      <w:r w:rsidR="00333BC2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变量</w:t>
      </w:r>
      <w:r w:rsidR="00333BC2">
        <w:rPr>
          <w:rFonts w:ascii="Inconsolata" w:eastAsia="仿宋" w:hAnsi="Inconsolata" w:hint="eastAsia"/>
          <w:sz w:val="18"/>
        </w:rPr>
        <w:t>”</w:t>
      </w:r>
      <w:r w:rsidRPr="003C7ADB">
        <w:rPr>
          <w:rFonts w:ascii="Inconsolata" w:eastAsia="仿宋" w:hAnsi="仿宋"/>
          <w:sz w:val="18"/>
        </w:rPr>
        <w:t>的数据类型，将被强制转换为括号里面的</w:t>
      </w:r>
      <w:r w:rsidR="00086FBE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数据类型</w:t>
      </w:r>
      <w:r w:rsidR="00086FBE">
        <w:rPr>
          <w:rFonts w:ascii="Inconsolata" w:eastAsia="仿宋" w:hAnsi="Inconsolata" w:hint="eastAsia"/>
          <w:sz w:val="18"/>
        </w:rPr>
        <w:t>”</w:t>
      </w:r>
      <w:r w:rsidRPr="003C7ADB">
        <w:rPr>
          <w:rFonts w:ascii="Inconsolata" w:eastAsia="仿宋" w:hAnsi="仿宋"/>
          <w:sz w:val="18"/>
        </w:rPr>
        <w:t>。</w:t>
      </w:r>
    </w:p>
    <w:p w:rsidR="00750507" w:rsidRPr="003C7ADB" w:rsidRDefault="00750507" w:rsidP="00481F42">
      <w:pPr>
        <w:spacing w:before="120" w:line="322" w:lineRule="auto"/>
        <w:jc w:val="center"/>
        <w:rPr>
          <w:rFonts w:ascii="Inconsolata" w:eastAsia="仿宋" w:hAnsi="Inconsolata"/>
          <w:sz w:val="28"/>
        </w:rPr>
      </w:pPr>
      <w:bookmarkStart w:id="14" w:name="结构型数据类型"/>
      <w:bookmarkEnd w:id="14"/>
      <w:r w:rsidRPr="003C7ADB">
        <w:rPr>
          <w:rFonts w:ascii="Inconsolata" w:eastAsia="仿宋" w:hAnsi="仿宋"/>
          <w:sz w:val="28"/>
        </w:rPr>
        <w:t>结构型数据类型</w:t>
      </w:r>
    </w:p>
    <w:p w:rsidR="00750507" w:rsidRPr="003C7ADB" w:rsidRDefault="00750507" w:rsidP="00481F42">
      <w:pPr>
        <w:pStyle w:val="a6"/>
        <w:tabs>
          <w:tab w:val="clear" w:pos="4153"/>
          <w:tab w:val="clear" w:pos="8306"/>
          <w:tab w:val="left" w:pos="5670"/>
        </w:tabs>
        <w:snapToGrid/>
        <w:spacing w:line="322" w:lineRule="auto"/>
        <w:jc w:val="both"/>
        <w:rPr>
          <w:rFonts w:ascii="Inconsolata" w:eastAsia="仿宋" w:hAnsi="Inconsolata"/>
          <w:szCs w:val="24"/>
          <w:bdr w:val="single" w:sz="4" w:space="0" w:color="auto"/>
        </w:rPr>
      </w:pPr>
      <w:bookmarkStart w:id="15" w:name="数组"/>
      <w:bookmarkEnd w:id="15"/>
      <w:r w:rsidRPr="003C7ADB">
        <w:rPr>
          <w:rFonts w:ascii="Inconsolata" w:eastAsia="仿宋" w:hAnsi="仿宋"/>
          <w:szCs w:val="24"/>
          <w:bdr w:val="single" w:sz="4" w:space="0" w:color="auto"/>
        </w:rPr>
        <w:t>数组</w:t>
      </w:r>
    </w:p>
    <w:p w:rsidR="00750507" w:rsidRPr="003C7ADB" w:rsidRDefault="00750507" w:rsidP="00481F42">
      <w:pPr>
        <w:tabs>
          <w:tab w:val="left" w:pos="1134"/>
          <w:tab w:val="left" w:pos="5670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说明：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数组名</w:t>
      </w:r>
      <w:r w:rsidRPr="003C7ADB">
        <w:rPr>
          <w:rFonts w:ascii="Inconsolata" w:eastAsia="仿宋" w:hAnsi="Inconsolata"/>
          <w:sz w:val="18"/>
        </w:rPr>
        <w:t>[</w:t>
      </w:r>
      <w:r w:rsidRPr="003C7ADB">
        <w:rPr>
          <w:rFonts w:ascii="Inconsolata" w:eastAsia="仿宋" w:hAnsi="仿宋"/>
          <w:sz w:val="18"/>
        </w:rPr>
        <w:t>矢量长度</w:t>
      </w:r>
      <w:r w:rsidRPr="003C7ADB">
        <w:rPr>
          <w:rFonts w:ascii="Inconsolata" w:eastAsia="仿宋" w:hAnsi="Inconsolata"/>
          <w:sz w:val="18"/>
        </w:rPr>
        <w:t>];</w:t>
      </w:r>
    </w:p>
    <w:p w:rsidR="00750507" w:rsidRPr="003C7ADB" w:rsidRDefault="00750507" w:rsidP="00481F42">
      <w:pPr>
        <w:tabs>
          <w:tab w:val="left" w:pos="1134"/>
          <w:tab w:val="left" w:pos="5670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数组名</w:t>
      </w:r>
      <w:r w:rsidRPr="003C7ADB">
        <w:rPr>
          <w:rFonts w:ascii="Inconsolata" w:eastAsia="仿宋" w:hAnsi="Inconsolata"/>
          <w:sz w:val="18"/>
        </w:rPr>
        <w:t>[</w:t>
      </w:r>
      <w:r w:rsidRPr="003C7ADB">
        <w:rPr>
          <w:rFonts w:ascii="Inconsolata" w:eastAsia="仿宋" w:hAnsi="仿宋"/>
          <w:sz w:val="18"/>
        </w:rPr>
        <w:t>行长度</w:t>
      </w:r>
      <w:r w:rsidRPr="003C7ADB">
        <w:rPr>
          <w:rFonts w:ascii="Inconsolata" w:eastAsia="仿宋" w:hAnsi="Inconsolata"/>
          <w:sz w:val="18"/>
        </w:rPr>
        <w:t>] [</w:t>
      </w:r>
      <w:r w:rsidRPr="003C7ADB">
        <w:rPr>
          <w:rFonts w:ascii="Inconsolata" w:eastAsia="仿宋" w:hAnsi="仿宋"/>
          <w:sz w:val="18"/>
        </w:rPr>
        <w:t>列长度</w:t>
      </w:r>
      <w:r w:rsidRPr="003C7ADB">
        <w:rPr>
          <w:rFonts w:ascii="Inconsolata" w:eastAsia="仿宋" w:hAnsi="Inconsolata"/>
          <w:sz w:val="18"/>
        </w:rPr>
        <w:t>];</w:t>
      </w:r>
    </w:p>
    <w:p w:rsidR="00750507" w:rsidRPr="003C7ADB" w:rsidRDefault="00750507" w:rsidP="00481F42">
      <w:pPr>
        <w:tabs>
          <w:tab w:val="left" w:pos="1134"/>
          <w:tab w:val="left" w:pos="5670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数组名</w:t>
      </w:r>
      <w:r w:rsidRPr="003C7ADB">
        <w:rPr>
          <w:rFonts w:ascii="Inconsolata" w:eastAsia="仿宋" w:hAnsi="Inconsolata"/>
          <w:sz w:val="18"/>
        </w:rPr>
        <w:t xml:space="preserve">[] = { </w:t>
      </w:r>
      <w:r w:rsidRPr="003C7ADB">
        <w:rPr>
          <w:rFonts w:ascii="Inconsolata" w:eastAsia="仿宋" w:hAnsi="仿宋"/>
          <w:sz w:val="18"/>
        </w:rPr>
        <w:t>数据</w:t>
      </w:r>
      <w:r w:rsidRPr="003C7ADB">
        <w:rPr>
          <w:rFonts w:ascii="Inconsolata" w:eastAsia="仿宋" w:hAnsi="Inconsolata"/>
          <w:sz w:val="18"/>
        </w:rPr>
        <w:t xml:space="preserve">1, </w:t>
      </w:r>
      <w:r w:rsidRPr="003C7ADB">
        <w:rPr>
          <w:rFonts w:ascii="Inconsolata" w:eastAsia="仿宋" w:hAnsi="仿宋"/>
          <w:sz w:val="18"/>
        </w:rPr>
        <w:t>数据</w:t>
      </w:r>
      <w:r w:rsidRPr="003C7ADB">
        <w:rPr>
          <w:rFonts w:ascii="Inconsolata" w:eastAsia="仿宋" w:hAnsi="Inconsolata"/>
          <w:sz w:val="18"/>
        </w:rPr>
        <w:t>2,... };  //</w:t>
      </w:r>
      <w:r w:rsidRPr="003C7ADB">
        <w:rPr>
          <w:rFonts w:ascii="Inconsolata" w:eastAsia="仿宋" w:hAnsi="仿宋"/>
          <w:sz w:val="18"/>
        </w:rPr>
        <w:t>数组赋初值</w:t>
      </w:r>
    </w:p>
    <w:p w:rsidR="00750507" w:rsidRPr="003C7ADB" w:rsidRDefault="00750507" w:rsidP="00481F42">
      <w:pPr>
        <w:tabs>
          <w:tab w:val="left" w:pos="1134"/>
          <w:tab w:val="left" w:pos="5670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数组名</w:t>
      </w:r>
      <w:r w:rsidRPr="003C7ADB">
        <w:rPr>
          <w:rFonts w:ascii="Inconsolata" w:eastAsia="仿宋" w:hAnsi="Inconsolata"/>
          <w:sz w:val="18"/>
        </w:rPr>
        <w:t>[][] = { {</w:t>
      </w:r>
      <w:r w:rsidRPr="003C7ADB">
        <w:rPr>
          <w:rFonts w:ascii="Inconsolata" w:eastAsia="仿宋" w:hAnsi="仿宋"/>
          <w:sz w:val="18"/>
        </w:rPr>
        <w:t>数据</w:t>
      </w:r>
      <w:r w:rsidRPr="003C7ADB">
        <w:rPr>
          <w:rFonts w:ascii="Inconsolata" w:eastAsia="仿宋" w:hAnsi="Inconsolata"/>
          <w:sz w:val="18"/>
        </w:rPr>
        <w:t xml:space="preserve">11, </w:t>
      </w:r>
      <w:r w:rsidRPr="003C7ADB">
        <w:rPr>
          <w:rFonts w:ascii="Inconsolata" w:eastAsia="仿宋" w:hAnsi="仿宋"/>
          <w:sz w:val="18"/>
        </w:rPr>
        <w:t>数据</w:t>
      </w:r>
      <w:r w:rsidRPr="003C7ADB">
        <w:rPr>
          <w:rFonts w:ascii="Inconsolata" w:eastAsia="仿宋" w:hAnsi="Inconsolata"/>
          <w:sz w:val="18"/>
        </w:rPr>
        <w:t>12,...}, {</w:t>
      </w:r>
      <w:r w:rsidRPr="003C7ADB">
        <w:rPr>
          <w:rFonts w:ascii="Inconsolata" w:eastAsia="仿宋" w:hAnsi="仿宋"/>
          <w:sz w:val="18"/>
        </w:rPr>
        <w:t>数据</w:t>
      </w:r>
      <w:r w:rsidRPr="003C7ADB">
        <w:rPr>
          <w:rFonts w:ascii="Inconsolata" w:eastAsia="仿宋" w:hAnsi="Inconsolata"/>
          <w:sz w:val="18"/>
        </w:rPr>
        <w:t xml:space="preserve">21, </w:t>
      </w:r>
      <w:r w:rsidRPr="003C7ADB">
        <w:rPr>
          <w:rFonts w:ascii="Inconsolata" w:eastAsia="仿宋" w:hAnsi="仿宋"/>
          <w:sz w:val="18"/>
        </w:rPr>
        <w:t>数据</w:t>
      </w:r>
      <w:r w:rsidRPr="003C7ADB">
        <w:rPr>
          <w:rFonts w:ascii="Inconsolata" w:eastAsia="仿宋" w:hAnsi="Inconsolata"/>
          <w:sz w:val="18"/>
        </w:rPr>
        <w:t>22,...}, ... };  //</w:t>
      </w:r>
      <w:r w:rsidRPr="003C7ADB">
        <w:rPr>
          <w:rFonts w:ascii="Inconsolata" w:eastAsia="仿宋" w:hAnsi="仿宋"/>
          <w:sz w:val="18"/>
        </w:rPr>
        <w:t>数组赋初值</w:t>
      </w:r>
    </w:p>
    <w:p w:rsidR="00750507" w:rsidRPr="003C7ADB" w:rsidRDefault="00750507" w:rsidP="00481F42">
      <w:pPr>
        <w:pStyle w:val="a6"/>
        <w:tabs>
          <w:tab w:val="clear" w:pos="4153"/>
          <w:tab w:val="clear" w:pos="8306"/>
          <w:tab w:val="left" w:pos="1134"/>
          <w:tab w:val="left" w:pos="4446"/>
        </w:tabs>
        <w:snapToGrid/>
        <w:spacing w:before="240" w:line="322" w:lineRule="auto"/>
        <w:jc w:val="both"/>
        <w:rPr>
          <w:rFonts w:ascii="Inconsolata" w:eastAsia="仿宋" w:hAnsi="Inconsolata"/>
          <w:szCs w:val="24"/>
          <w:bdr w:val="single" w:sz="4" w:space="0" w:color="auto"/>
        </w:rPr>
      </w:pPr>
      <w:bookmarkStart w:id="16" w:name="指针"/>
      <w:bookmarkEnd w:id="16"/>
      <w:r w:rsidRPr="003C7ADB">
        <w:rPr>
          <w:rFonts w:ascii="Inconsolata" w:eastAsia="仿宋" w:hAnsi="仿宋"/>
          <w:szCs w:val="24"/>
          <w:bdr w:val="single" w:sz="4" w:space="0" w:color="auto"/>
        </w:rPr>
        <w:t>指针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说明：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*</w:t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>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普通指针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(*</w:t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>)()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函数指针，指向函数的指针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(*</w:t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>)[]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数组指针，指向数组的指针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*</w:t>
      </w:r>
      <w:r w:rsidRPr="003C7ADB">
        <w:rPr>
          <w:rFonts w:ascii="Inconsolata" w:eastAsia="仿宋" w:hAnsi="仿宋"/>
          <w:sz w:val="18"/>
        </w:rPr>
        <w:t>函数名</w:t>
      </w:r>
      <w:r w:rsidRPr="003C7ADB">
        <w:rPr>
          <w:rFonts w:ascii="Inconsolata" w:eastAsia="仿宋" w:hAnsi="Inconsolata"/>
          <w:sz w:val="18"/>
        </w:rPr>
        <w:t>()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指针函数，返回指针的函数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*</w:t>
      </w:r>
      <w:r w:rsidRPr="003C7ADB">
        <w:rPr>
          <w:rFonts w:ascii="Inconsolata" w:eastAsia="仿宋" w:hAnsi="仿宋"/>
          <w:sz w:val="18"/>
        </w:rPr>
        <w:t>数组名</w:t>
      </w:r>
      <w:r w:rsidRPr="003C7ADB">
        <w:rPr>
          <w:rFonts w:ascii="Inconsolata" w:eastAsia="仿宋" w:hAnsi="Inconsolata"/>
          <w:sz w:val="18"/>
        </w:rPr>
        <w:t>[]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指针数组，内容为指针的数组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(*</w:t>
      </w:r>
      <w:r w:rsidRPr="003C7ADB">
        <w:rPr>
          <w:rFonts w:ascii="Inconsolata" w:eastAsia="仿宋" w:hAnsi="仿宋"/>
          <w:sz w:val="18"/>
        </w:rPr>
        <w:t>数组名</w:t>
      </w:r>
      <w:r w:rsidRPr="003C7ADB">
        <w:rPr>
          <w:rFonts w:ascii="Inconsolata" w:eastAsia="仿宋" w:hAnsi="Inconsolata"/>
          <w:sz w:val="18"/>
        </w:rPr>
        <w:t>[])()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函数指针数组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  <w:t>char *</w:t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 xml:space="preserve"> = “</w:t>
      </w:r>
      <w:r w:rsidRPr="003C7ADB">
        <w:rPr>
          <w:rFonts w:ascii="Inconsolata" w:eastAsia="仿宋" w:hAnsi="仿宋"/>
          <w:sz w:val="18"/>
        </w:rPr>
        <w:t>字符串</w:t>
      </w:r>
      <w:r w:rsidRPr="003C7ADB">
        <w:rPr>
          <w:rFonts w:ascii="Inconsolata" w:eastAsia="仿宋" w:hAnsi="Inconsolata"/>
          <w:sz w:val="18"/>
        </w:rPr>
        <w:t>”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字符串变量赋初值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赋值：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 xml:space="preserve"> = </w:t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 xml:space="preserve"> </w:t>
      </w:r>
      <w:r w:rsidR="0066351F">
        <w:rPr>
          <w:rFonts w:ascii="Inconsolata" w:eastAsia="仿宋" w:hAnsi="Inconsolata" w:hint="eastAsia"/>
          <w:sz w:val="18"/>
        </w:rPr>
        <w:t>|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数组名</w:t>
      </w:r>
      <w:r w:rsidRPr="003C7ADB">
        <w:rPr>
          <w:rFonts w:ascii="Inconsolata" w:eastAsia="仿宋" w:hAnsi="Inconsolata"/>
          <w:sz w:val="18"/>
        </w:rPr>
        <w:t xml:space="preserve"> </w:t>
      </w:r>
      <w:r w:rsidR="0066351F">
        <w:rPr>
          <w:rFonts w:ascii="Inconsolata" w:eastAsia="仿宋" w:hAnsi="Inconsolata" w:hint="eastAsia"/>
          <w:sz w:val="18"/>
        </w:rPr>
        <w:t>|</w:t>
      </w:r>
      <w:r w:rsidRPr="003C7ADB">
        <w:rPr>
          <w:rFonts w:ascii="Inconsolata" w:eastAsia="仿宋" w:hAnsi="Inconsolata"/>
          <w:sz w:val="18"/>
        </w:rPr>
        <w:t xml:space="preserve"> (</w:t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*)</w:t>
      </w:r>
      <w:r w:rsidRPr="003C7ADB">
        <w:rPr>
          <w:rFonts w:ascii="Inconsolata" w:eastAsia="仿宋" w:hAnsi="仿宋"/>
          <w:sz w:val="18"/>
        </w:rPr>
        <w:t>地址</w:t>
      </w:r>
      <w:r w:rsidRPr="003C7ADB">
        <w:rPr>
          <w:rFonts w:ascii="Inconsolata" w:eastAsia="仿宋" w:hAnsi="Inconsolata"/>
          <w:sz w:val="18"/>
        </w:rPr>
        <w:t xml:space="preserve"> </w:t>
      </w:r>
      <w:r w:rsidR="0066351F">
        <w:rPr>
          <w:rFonts w:ascii="Inconsolata" w:eastAsia="仿宋" w:hAnsi="Inconsolata" w:hint="eastAsia"/>
          <w:sz w:val="18"/>
        </w:rPr>
        <w:t>|</w:t>
      </w:r>
      <w:r w:rsidRPr="003C7ADB">
        <w:rPr>
          <w:rFonts w:ascii="Inconsolata" w:eastAsia="仿宋" w:hAnsi="Inconsolata"/>
          <w:sz w:val="18"/>
        </w:rPr>
        <w:t xml:space="preserve"> &amp;</w:t>
      </w:r>
      <w:r w:rsidRPr="003C7ADB">
        <w:rPr>
          <w:rFonts w:ascii="Inconsolata" w:eastAsia="仿宋" w:hAnsi="仿宋"/>
          <w:sz w:val="18"/>
        </w:rPr>
        <w:t>变量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  <w:t>*</w:t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 xml:space="preserve"> = </w:t>
      </w:r>
      <w:r w:rsidRPr="003C7ADB">
        <w:rPr>
          <w:rFonts w:ascii="Inconsolata" w:eastAsia="仿宋" w:hAnsi="仿宋"/>
          <w:sz w:val="18"/>
        </w:rPr>
        <w:t>变量</w:t>
      </w:r>
      <w:r w:rsidRPr="003C7ADB">
        <w:rPr>
          <w:rFonts w:ascii="Inconsolata" w:eastAsia="仿宋" w:hAnsi="Inconsolata"/>
          <w:sz w:val="18"/>
        </w:rPr>
        <w:t xml:space="preserve"> </w:t>
      </w:r>
      <w:r w:rsidR="0066351F">
        <w:rPr>
          <w:rFonts w:ascii="Inconsolata" w:eastAsia="仿宋" w:hAnsi="Inconsolata" w:hint="eastAsia"/>
          <w:sz w:val="18"/>
        </w:rPr>
        <w:t>|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值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运算：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变量</w:t>
      </w:r>
      <w:r w:rsidRPr="003C7ADB">
        <w:rPr>
          <w:rFonts w:ascii="Inconsolata" w:eastAsia="仿宋" w:hAnsi="Inconsolata"/>
          <w:sz w:val="18"/>
        </w:rPr>
        <w:t xml:space="preserve"> = *</w:t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>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取</w:t>
      </w:r>
      <w:r w:rsidR="00D03B07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指针</w:t>
      </w:r>
      <w:r w:rsidR="00D03B07">
        <w:rPr>
          <w:rFonts w:ascii="Inconsolata" w:eastAsia="仿宋" w:hAnsi="Inconsolata" w:hint="eastAsia"/>
          <w:sz w:val="18"/>
        </w:rPr>
        <w:t>”</w:t>
      </w:r>
      <w:r w:rsidRPr="003C7ADB">
        <w:rPr>
          <w:rFonts w:ascii="Inconsolata" w:eastAsia="仿宋" w:hAnsi="仿宋"/>
          <w:sz w:val="18"/>
        </w:rPr>
        <w:t>指向的单元的内容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 xml:space="preserve"> = &amp;</w:t>
      </w:r>
      <w:r w:rsidRPr="003C7ADB">
        <w:rPr>
          <w:rFonts w:ascii="Inconsolata" w:eastAsia="仿宋" w:hAnsi="仿宋"/>
          <w:sz w:val="18"/>
        </w:rPr>
        <w:t>变量</w:t>
      </w:r>
      <w:r w:rsidRPr="003C7ADB">
        <w:rPr>
          <w:rFonts w:ascii="Inconsolata" w:eastAsia="仿宋" w:hAnsi="Inconsolata"/>
          <w:sz w:val="18"/>
        </w:rPr>
        <w:t>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取</w:t>
      </w:r>
      <w:r w:rsidR="00D03B07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变量</w:t>
      </w:r>
      <w:r w:rsidR="00D03B07">
        <w:rPr>
          <w:rFonts w:ascii="Inconsolata" w:eastAsia="仿宋" w:hAnsi="Inconsolata" w:hint="eastAsia"/>
          <w:sz w:val="18"/>
        </w:rPr>
        <w:t>”</w:t>
      </w:r>
      <w:r w:rsidRPr="003C7ADB">
        <w:rPr>
          <w:rFonts w:ascii="Inconsolata" w:eastAsia="仿宋" w:hAnsi="仿宋"/>
          <w:sz w:val="18"/>
        </w:rPr>
        <w:t>的地址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 xml:space="preserve">++ </w:t>
      </w:r>
      <w:r w:rsidR="0066351F">
        <w:rPr>
          <w:rFonts w:ascii="Inconsolata" w:eastAsia="仿宋" w:hAnsi="Inconsolata" w:hint="eastAsia"/>
          <w:sz w:val="18"/>
        </w:rPr>
        <w:t>|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>--;</w:t>
      </w:r>
      <w:r w:rsidRPr="003C7ADB">
        <w:rPr>
          <w:rFonts w:ascii="Inconsolata" w:eastAsia="仿宋" w:hAnsi="Inconsolata"/>
          <w:sz w:val="18"/>
        </w:rPr>
        <w:tab/>
        <w:t>//</w:t>
      </w:r>
      <w:r w:rsidR="00333BC2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指针</w:t>
      </w:r>
      <w:r w:rsidR="00333BC2">
        <w:rPr>
          <w:rFonts w:ascii="Inconsolata" w:eastAsia="仿宋" w:hAnsi="Inconsolata" w:hint="eastAsia"/>
          <w:sz w:val="18"/>
        </w:rPr>
        <w:t>”</w:t>
      </w:r>
      <w:r w:rsidRPr="003C7ADB">
        <w:rPr>
          <w:rFonts w:ascii="Inconsolata" w:eastAsia="仿宋" w:hAnsi="仿宋"/>
          <w:sz w:val="18"/>
        </w:rPr>
        <w:t>指向</w:t>
      </w:r>
      <w:r w:rsidR="00D03B07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下一个</w:t>
      </w:r>
      <w:r w:rsidRPr="003C7ADB">
        <w:rPr>
          <w:rFonts w:ascii="Inconsolata" w:eastAsia="仿宋" w:hAnsi="Inconsolata"/>
          <w:sz w:val="18"/>
        </w:rPr>
        <w:t xml:space="preserve"> </w:t>
      </w:r>
      <w:r w:rsidR="0066351F">
        <w:rPr>
          <w:rFonts w:ascii="Inconsolata" w:eastAsia="仿宋" w:hAnsi="Inconsolata" w:hint="eastAsia"/>
          <w:sz w:val="18"/>
        </w:rPr>
        <w:t>|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上一个</w:t>
      </w:r>
      <w:r w:rsidR="00D03B07">
        <w:rPr>
          <w:rFonts w:ascii="Inconsolata" w:eastAsia="仿宋" w:hAnsi="Inconsolata" w:hint="eastAsia"/>
          <w:sz w:val="18"/>
        </w:rPr>
        <w:t>”</w:t>
      </w:r>
      <w:r w:rsidRPr="003C7ADB">
        <w:rPr>
          <w:rFonts w:ascii="Inconsolata" w:eastAsia="仿宋" w:hAnsi="仿宋"/>
          <w:sz w:val="18"/>
        </w:rPr>
        <w:t>变量单元</w:t>
      </w:r>
    </w:p>
    <w:p w:rsidR="00750507" w:rsidRPr="003C7ADB" w:rsidRDefault="00750507" w:rsidP="00481F42">
      <w:pPr>
        <w:tabs>
          <w:tab w:val="left" w:pos="1134"/>
          <w:tab w:val="left" w:pos="4446"/>
        </w:tabs>
        <w:spacing w:line="322" w:lineRule="auto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 xml:space="preserve"> = </w:t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 xml:space="preserve"> + n </w:t>
      </w:r>
      <w:r w:rsidR="0066351F">
        <w:rPr>
          <w:rFonts w:ascii="Inconsolata" w:eastAsia="仿宋" w:hAnsi="Inconsolata" w:hint="eastAsia"/>
          <w:sz w:val="18"/>
        </w:rPr>
        <w:t>|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指针</w:t>
      </w:r>
      <w:r w:rsidRPr="003C7ADB">
        <w:rPr>
          <w:rFonts w:ascii="Inconsolata" w:eastAsia="仿宋" w:hAnsi="Inconsolata"/>
          <w:sz w:val="18"/>
        </w:rPr>
        <w:t xml:space="preserve"> - n;</w:t>
      </w:r>
      <w:r w:rsidRPr="003C7ADB">
        <w:rPr>
          <w:rFonts w:ascii="Inconsolata" w:eastAsia="仿宋" w:hAnsi="Inconsolata"/>
          <w:sz w:val="18"/>
        </w:rPr>
        <w:tab/>
        <w:t>//</w:t>
      </w:r>
      <w:r w:rsidR="00333BC2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指针</w:t>
      </w:r>
      <w:r w:rsidR="00333BC2">
        <w:rPr>
          <w:rFonts w:ascii="Inconsolata" w:eastAsia="仿宋" w:hAnsi="Inconsolata" w:hint="eastAsia"/>
          <w:sz w:val="18"/>
        </w:rPr>
        <w:t>”</w:t>
      </w:r>
      <w:r w:rsidRPr="003C7ADB">
        <w:rPr>
          <w:rFonts w:ascii="Inconsolata" w:eastAsia="仿宋" w:hAnsi="仿宋"/>
          <w:sz w:val="18"/>
        </w:rPr>
        <w:t>指向</w:t>
      </w:r>
      <w:r w:rsidR="00D03B07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下</w:t>
      </w:r>
      <w:r w:rsidRPr="003C7ADB">
        <w:rPr>
          <w:rFonts w:ascii="Inconsolata" w:eastAsia="仿宋" w:hAnsi="Inconsolata"/>
          <w:sz w:val="18"/>
        </w:rPr>
        <w:t xml:space="preserve"> n </w:t>
      </w:r>
      <w:r w:rsidRPr="003C7ADB">
        <w:rPr>
          <w:rFonts w:ascii="Inconsolata" w:eastAsia="仿宋" w:hAnsi="仿宋"/>
          <w:sz w:val="18"/>
        </w:rPr>
        <w:t>个</w:t>
      </w:r>
      <w:r w:rsidRPr="003C7ADB">
        <w:rPr>
          <w:rFonts w:ascii="Inconsolata" w:eastAsia="仿宋" w:hAnsi="Inconsolata"/>
          <w:sz w:val="18"/>
        </w:rPr>
        <w:t xml:space="preserve"> </w:t>
      </w:r>
      <w:r w:rsidR="0066351F">
        <w:rPr>
          <w:rFonts w:ascii="Inconsolata" w:eastAsia="仿宋" w:hAnsi="Inconsolata" w:hint="eastAsia"/>
          <w:sz w:val="18"/>
        </w:rPr>
        <w:t>|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上</w:t>
      </w:r>
      <w:r w:rsidRPr="003C7ADB">
        <w:rPr>
          <w:rFonts w:ascii="Inconsolata" w:eastAsia="仿宋" w:hAnsi="Inconsolata"/>
          <w:sz w:val="18"/>
        </w:rPr>
        <w:t xml:space="preserve"> n </w:t>
      </w:r>
      <w:r w:rsidRPr="003C7ADB">
        <w:rPr>
          <w:rFonts w:ascii="Inconsolata" w:eastAsia="仿宋" w:hAnsi="仿宋"/>
          <w:sz w:val="18"/>
        </w:rPr>
        <w:t>个</w:t>
      </w:r>
      <w:r w:rsidR="00D03B07">
        <w:rPr>
          <w:rFonts w:ascii="Inconsolata" w:eastAsia="仿宋" w:hAnsi="Inconsolata" w:hint="eastAsia"/>
          <w:sz w:val="18"/>
        </w:rPr>
        <w:t>”</w:t>
      </w:r>
      <w:r w:rsidRPr="003C7ADB">
        <w:rPr>
          <w:rFonts w:ascii="Inconsolata" w:eastAsia="仿宋" w:hAnsi="仿宋"/>
          <w:sz w:val="18"/>
        </w:rPr>
        <w:t>变量单元</w:t>
      </w:r>
    </w:p>
    <w:p w:rsidR="00750507" w:rsidRPr="003C7ADB" w:rsidRDefault="00750507" w:rsidP="00481F42">
      <w:pPr>
        <w:pStyle w:val="a6"/>
        <w:tabs>
          <w:tab w:val="clear" w:pos="4153"/>
          <w:tab w:val="clear" w:pos="8306"/>
          <w:tab w:val="left" w:pos="5670"/>
        </w:tabs>
        <w:snapToGrid/>
        <w:spacing w:before="240" w:line="322" w:lineRule="auto"/>
        <w:jc w:val="both"/>
        <w:rPr>
          <w:rFonts w:ascii="Inconsolata" w:eastAsia="仿宋" w:hAnsi="Inconsolata"/>
          <w:szCs w:val="24"/>
          <w:bdr w:val="single" w:sz="4" w:space="0" w:color="auto"/>
        </w:rPr>
        <w:sectPr w:rsidR="00750507" w:rsidRPr="003C7ADB" w:rsidSect="00D14661">
          <w:type w:val="continuous"/>
          <w:pgSz w:w="11906" w:h="16838" w:code="9"/>
          <w:pgMar w:top="1134" w:right="1134" w:bottom="1134" w:left="1134" w:header="851" w:footer="737" w:gutter="0"/>
          <w:cols w:sep="1" w:space="425"/>
          <w:docGrid w:linePitch="312"/>
        </w:sectPr>
      </w:pPr>
      <w:bookmarkStart w:id="17" w:name="结构"/>
      <w:bookmarkEnd w:id="17"/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6F45E9">
        <w:rPr>
          <w:rFonts w:ascii="Inconsolata" w:eastAsia="仿宋" w:hAnsi="仿宋"/>
          <w:sz w:val="18"/>
          <w:szCs w:val="18"/>
          <w:bdr w:val="single" w:sz="4" w:space="0" w:color="auto"/>
        </w:rPr>
        <w:lastRenderedPageBreak/>
        <w:t>结构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仿宋"/>
          <w:sz w:val="18"/>
          <w:szCs w:val="18"/>
        </w:rPr>
        <w:t>结构说明：</w:t>
      </w:r>
      <w:r>
        <w:rPr>
          <w:rFonts w:ascii="Inconsolata" w:eastAsia="仿宋" w:hAnsi="Inconsolata" w:hint="eastAsia"/>
          <w:sz w:val="18"/>
          <w:szCs w:val="18"/>
        </w:rPr>
        <w:t xml:space="preserve">    </w:t>
      </w:r>
      <w:r w:rsidRPr="00F31F50">
        <w:rPr>
          <w:rFonts w:ascii="Inconsolata" w:eastAsia="仿宋" w:hAnsi="Inconsolata"/>
          <w:sz w:val="18"/>
          <w:szCs w:val="18"/>
        </w:rPr>
        <w:t xml:space="preserve">1  struct </w:t>
      </w:r>
      <w:r w:rsidRPr="00F31F50">
        <w:rPr>
          <w:rFonts w:ascii="Inconsolata" w:eastAsia="仿宋" w:hAnsi="仿宋"/>
          <w:sz w:val="18"/>
          <w:szCs w:val="18"/>
        </w:rPr>
        <w:t>结构名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{ 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 </w:t>
      </w:r>
      <w:r w:rsidRPr="00F31F50">
        <w:rPr>
          <w:rFonts w:ascii="Inconsolata" w:eastAsia="仿宋" w:hAnsi="仿宋"/>
          <w:sz w:val="18"/>
          <w:szCs w:val="18"/>
        </w:rPr>
        <w:t>成员说明语句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}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2  typedef struct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{ 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 </w:t>
      </w:r>
      <w:r w:rsidRPr="00F31F50">
        <w:rPr>
          <w:rFonts w:ascii="Inconsolata" w:eastAsia="仿宋" w:hAnsi="仿宋"/>
          <w:sz w:val="18"/>
          <w:szCs w:val="18"/>
        </w:rPr>
        <w:t>成员说明语句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} </w:t>
      </w:r>
      <w:r w:rsidRPr="00F31F50">
        <w:rPr>
          <w:rFonts w:ascii="Inconsolata" w:eastAsia="仿宋" w:hAnsi="仿宋"/>
          <w:sz w:val="18"/>
          <w:szCs w:val="18"/>
        </w:rPr>
        <w:t>结构名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仿宋"/>
          <w:sz w:val="18"/>
          <w:szCs w:val="18"/>
        </w:rPr>
        <w:t>结构的位域说明：</w:t>
      </w:r>
      <w:r w:rsidR="00A65D4E" w:rsidRPr="00F31F50">
        <w:rPr>
          <w:rFonts w:ascii="Inconsolata" w:eastAsia="仿宋" w:hAnsi="Inconsolata"/>
          <w:sz w:val="18"/>
          <w:szCs w:val="18"/>
        </w:rPr>
        <w:t xml:space="preserve"> </w:t>
      </w:r>
      <w:r w:rsidRPr="00F31F50">
        <w:rPr>
          <w:rFonts w:ascii="Inconsolata" w:eastAsia="仿宋" w:hAnsi="Inconsolata"/>
          <w:sz w:val="18"/>
          <w:szCs w:val="18"/>
        </w:rPr>
        <w:t xml:space="preserve">struct </w:t>
      </w:r>
      <w:r w:rsidRPr="00F31F50">
        <w:rPr>
          <w:rFonts w:ascii="Inconsolata" w:eastAsia="仿宋" w:hAnsi="仿宋"/>
          <w:sz w:val="18"/>
          <w:szCs w:val="18"/>
        </w:rPr>
        <w:t>结构名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{ 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 unsegned </w:t>
      </w:r>
      <w:r w:rsidRPr="00F31F50">
        <w:rPr>
          <w:rFonts w:ascii="Inconsolata" w:eastAsia="仿宋" w:hAnsi="仿宋"/>
          <w:sz w:val="18"/>
          <w:szCs w:val="18"/>
        </w:rPr>
        <w:t>成员</w:t>
      </w:r>
      <w:r w:rsidRPr="00F31F50">
        <w:rPr>
          <w:rFonts w:ascii="Inconsolata" w:eastAsia="仿宋" w:hAnsi="Inconsolata"/>
          <w:sz w:val="18"/>
          <w:szCs w:val="18"/>
        </w:rPr>
        <w:t xml:space="preserve">1 : </w:t>
      </w:r>
      <w:r w:rsidRPr="00F31F50">
        <w:rPr>
          <w:rFonts w:ascii="Inconsolata" w:eastAsia="仿宋" w:hAnsi="仿宋"/>
          <w:sz w:val="18"/>
          <w:szCs w:val="18"/>
        </w:rPr>
        <w:t>位长度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lastRenderedPageBreak/>
        <w:t xml:space="preserve">                    unsegned </w:t>
      </w:r>
      <w:r w:rsidRPr="00F31F50">
        <w:rPr>
          <w:rFonts w:ascii="Inconsolata" w:eastAsia="仿宋" w:hAnsi="仿宋"/>
          <w:sz w:val="18"/>
          <w:szCs w:val="18"/>
        </w:rPr>
        <w:t>成员</w:t>
      </w:r>
      <w:r w:rsidRPr="00F31F50">
        <w:rPr>
          <w:rFonts w:ascii="Inconsolata" w:eastAsia="仿宋" w:hAnsi="Inconsolata"/>
          <w:sz w:val="18"/>
          <w:szCs w:val="18"/>
        </w:rPr>
        <w:t xml:space="preserve">2 : </w:t>
      </w:r>
      <w:r w:rsidRPr="00F31F50">
        <w:rPr>
          <w:rFonts w:ascii="Inconsolata" w:eastAsia="仿宋" w:hAnsi="仿宋"/>
          <w:sz w:val="18"/>
          <w:szCs w:val="18"/>
        </w:rPr>
        <w:t>位长度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Default="00D14661" w:rsidP="00481F42">
      <w:pPr>
        <w:spacing w:line="322" w:lineRule="auto"/>
        <w:rPr>
          <w:rFonts w:ascii="Inconsolata" w:eastAsia="仿宋" w:hAnsi="仿宋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 ...;    //</w:t>
      </w:r>
      <w:r>
        <w:rPr>
          <w:rFonts w:ascii="Inconsolata" w:eastAsia="仿宋" w:hAnsi="仿宋" w:hint="eastAsia"/>
          <w:sz w:val="18"/>
          <w:szCs w:val="18"/>
        </w:rPr>
        <w:t>成员为无符号数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>
        <w:rPr>
          <w:rFonts w:ascii="Inconsolata" w:eastAsia="仿宋" w:hAnsi="Inconsolata" w:hint="eastAsia"/>
          <w:sz w:val="18"/>
          <w:szCs w:val="18"/>
        </w:rPr>
        <w:t xml:space="preserve">                 }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仿宋"/>
          <w:sz w:val="18"/>
          <w:szCs w:val="18"/>
        </w:rPr>
        <w:t>结构变量说明：</w:t>
      </w:r>
      <w:r>
        <w:rPr>
          <w:rFonts w:ascii="Inconsolata" w:eastAsia="仿宋" w:hAnsi="Inconsolata" w:hint="eastAsia"/>
          <w:sz w:val="18"/>
          <w:szCs w:val="18"/>
        </w:rPr>
        <w:t xml:space="preserve">   </w:t>
      </w:r>
      <w:r w:rsidRPr="00F31F50">
        <w:rPr>
          <w:rFonts w:ascii="Inconsolata" w:eastAsia="仿宋" w:hAnsi="Inconsolata"/>
          <w:sz w:val="18"/>
          <w:szCs w:val="18"/>
        </w:rPr>
        <w:t xml:space="preserve">1  struct </w:t>
      </w:r>
      <w:r w:rsidR="006D0DF3">
        <w:rPr>
          <w:rFonts w:ascii="Inconsolata" w:eastAsia="仿宋" w:hAnsi="Inconsolata" w:hint="eastAsia"/>
          <w:sz w:val="18"/>
          <w:szCs w:val="18"/>
        </w:rPr>
        <w:t>[</w:t>
      </w:r>
      <w:r w:rsidRPr="00F31F50">
        <w:rPr>
          <w:rFonts w:ascii="Inconsolata" w:eastAsia="仿宋" w:hAnsi="仿宋"/>
          <w:sz w:val="18"/>
          <w:szCs w:val="18"/>
        </w:rPr>
        <w:t>结构名</w:t>
      </w:r>
      <w:r w:rsidR="006D0DF3">
        <w:rPr>
          <w:rFonts w:ascii="Inconsolata" w:eastAsia="仿宋" w:hAnsi="仿宋" w:hint="eastAsia"/>
          <w:sz w:val="18"/>
          <w:szCs w:val="18"/>
        </w:rPr>
        <w:t>]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 { 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    </w:t>
      </w:r>
      <w:r w:rsidRPr="00F31F50">
        <w:rPr>
          <w:rFonts w:ascii="Inconsolata" w:eastAsia="仿宋" w:hAnsi="仿宋"/>
          <w:sz w:val="18"/>
          <w:szCs w:val="18"/>
        </w:rPr>
        <w:t>成员说明语句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 } </w:t>
      </w:r>
      <w:r w:rsidRPr="00F31F50">
        <w:rPr>
          <w:rFonts w:ascii="Inconsolata" w:eastAsia="仿宋" w:hAnsi="仿宋"/>
          <w:sz w:val="18"/>
          <w:szCs w:val="18"/>
        </w:rPr>
        <w:t>结构变量</w:t>
      </w:r>
      <w:r w:rsidR="00401B82">
        <w:rPr>
          <w:rFonts w:ascii="Inconsolata" w:eastAsia="仿宋" w:hAnsi="仿宋" w:hint="eastAsia"/>
          <w:sz w:val="18"/>
          <w:szCs w:val="18"/>
        </w:rPr>
        <w:t>;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>
        <w:rPr>
          <w:rFonts w:ascii="Inconsolata" w:eastAsia="仿宋" w:hAnsi="Inconsolata" w:hint="eastAsia"/>
          <w:sz w:val="18"/>
          <w:szCs w:val="18"/>
        </w:rPr>
        <w:t xml:space="preserve">                 </w:t>
      </w:r>
      <w:r w:rsidRPr="00F31F50">
        <w:rPr>
          <w:rFonts w:ascii="Inconsolata" w:eastAsia="仿宋" w:hAnsi="Inconsolata"/>
          <w:sz w:val="18"/>
          <w:szCs w:val="18"/>
        </w:rPr>
        <w:t xml:space="preserve">2  struct </w:t>
      </w:r>
      <w:r w:rsidRPr="00F31F50">
        <w:rPr>
          <w:rFonts w:ascii="Inconsolata" w:eastAsia="仿宋" w:hAnsi="仿宋"/>
          <w:sz w:val="18"/>
          <w:szCs w:val="18"/>
        </w:rPr>
        <w:t>结构名</w:t>
      </w:r>
      <w:r w:rsidRPr="00F31F50">
        <w:rPr>
          <w:rFonts w:ascii="Inconsolata" w:eastAsia="仿宋" w:hAnsi="Inconsolata"/>
          <w:sz w:val="18"/>
          <w:szCs w:val="18"/>
        </w:rPr>
        <w:t xml:space="preserve"> </w:t>
      </w:r>
      <w:r w:rsidRPr="00F31F50">
        <w:rPr>
          <w:rFonts w:ascii="Inconsolata" w:eastAsia="仿宋" w:hAnsi="仿宋"/>
          <w:sz w:val="18"/>
          <w:szCs w:val="18"/>
        </w:rPr>
        <w:t>结构变量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F31F50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仿宋"/>
          <w:sz w:val="18"/>
          <w:szCs w:val="18"/>
        </w:rPr>
        <w:t>结构成员引用：</w:t>
      </w:r>
      <w:r w:rsidRPr="00F31F50">
        <w:rPr>
          <w:rFonts w:ascii="Inconsolata" w:eastAsia="仿宋" w:hAnsi="Inconsolata"/>
          <w:sz w:val="18"/>
          <w:szCs w:val="18"/>
        </w:rPr>
        <w:t xml:space="preserve">   </w:t>
      </w:r>
      <w:r w:rsidRPr="00F31F50">
        <w:rPr>
          <w:rFonts w:ascii="Inconsolata" w:eastAsia="仿宋" w:hAnsi="仿宋"/>
          <w:sz w:val="18"/>
          <w:szCs w:val="18"/>
        </w:rPr>
        <w:t>结构变量非指针：结构变量</w:t>
      </w:r>
      <w:r w:rsidRPr="00F31F50">
        <w:rPr>
          <w:rFonts w:ascii="Inconsolata" w:eastAsia="仿宋" w:hAnsi="Inconsolata"/>
          <w:sz w:val="18"/>
          <w:szCs w:val="18"/>
        </w:rPr>
        <w:t>.</w:t>
      </w:r>
      <w:r w:rsidRPr="00F31F50">
        <w:rPr>
          <w:rFonts w:ascii="Inconsolata" w:eastAsia="仿宋" w:hAnsi="仿宋"/>
          <w:sz w:val="18"/>
          <w:szCs w:val="18"/>
        </w:rPr>
        <w:t>成员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9474D0" w:rsidRDefault="00D14661" w:rsidP="00481F42">
      <w:pPr>
        <w:spacing w:line="322" w:lineRule="auto"/>
        <w:rPr>
          <w:rFonts w:ascii="Inconsolata" w:eastAsia="仿宋" w:hAnsi="Inconsolata"/>
          <w:spacing w:val="-4"/>
          <w:sz w:val="18"/>
          <w:szCs w:val="18"/>
        </w:rPr>
      </w:pPr>
      <w:r>
        <w:rPr>
          <w:rFonts w:ascii="Inconsolata" w:eastAsia="仿宋" w:hAnsi="Inconsolata" w:hint="eastAsia"/>
          <w:sz w:val="18"/>
          <w:szCs w:val="18"/>
        </w:rPr>
        <w:t xml:space="preserve">                 </w:t>
      </w:r>
      <w:r w:rsidRPr="009474D0">
        <w:rPr>
          <w:rFonts w:ascii="Inconsolata" w:eastAsia="仿宋" w:hAnsi="仿宋"/>
          <w:spacing w:val="-4"/>
          <w:sz w:val="18"/>
          <w:szCs w:val="18"/>
        </w:rPr>
        <w:t>结构变量是指针：结构变量</w:t>
      </w:r>
      <w:r w:rsidRPr="009474D0">
        <w:rPr>
          <w:rFonts w:ascii="Inconsolata" w:eastAsia="仿宋" w:hAnsi="Inconsolata"/>
          <w:spacing w:val="-4"/>
          <w:sz w:val="18"/>
          <w:szCs w:val="18"/>
        </w:rPr>
        <w:t>-&gt;</w:t>
      </w:r>
      <w:r w:rsidRPr="009474D0">
        <w:rPr>
          <w:rFonts w:ascii="Inconsolata" w:eastAsia="仿宋" w:hAnsi="仿宋"/>
          <w:spacing w:val="-4"/>
          <w:sz w:val="18"/>
          <w:szCs w:val="18"/>
        </w:rPr>
        <w:t>成员</w:t>
      </w:r>
      <w:r w:rsidRPr="009474D0">
        <w:rPr>
          <w:rFonts w:ascii="Inconsolata" w:eastAsia="仿宋" w:hAnsi="Inconsolata"/>
          <w:spacing w:val="-4"/>
          <w:sz w:val="18"/>
          <w:szCs w:val="18"/>
        </w:rPr>
        <w:t xml:space="preserve">;  </w:t>
      </w:r>
      <w:r w:rsidRPr="009474D0">
        <w:rPr>
          <w:rFonts w:ascii="Inconsolata" w:eastAsia="仿宋" w:hAnsi="仿宋"/>
          <w:spacing w:val="-4"/>
          <w:sz w:val="18"/>
          <w:szCs w:val="18"/>
        </w:rPr>
        <w:t>或</w:t>
      </w:r>
    </w:p>
    <w:p w:rsidR="00D14661" w:rsidRPr="00481F42" w:rsidRDefault="00D14661" w:rsidP="00481F42">
      <w:pPr>
        <w:spacing w:line="322" w:lineRule="auto"/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               (*</w:t>
      </w:r>
      <w:r w:rsidRPr="00F31F50">
        <w:rPr>
          <w:rFonts w:ascii="Inconsolata" w:eastAsia="仿宋" w:hAnsi="仿宋"/>
          <w:sz w:val="18"/>
          <w:szCs w:val="18"/>
        </w:rPr>
        <w:t>结构变量</w:t>
      </w:r>
      <w:r w:rsidRPr="00F31F50">
        <w:rPr>
          <w:rFonts w:ascii="Inconsolata" w:eastAsia="仿宋" w:hAnsi="Inconsolata"/>
          <w:sz w:val="18"/>
          <w:szCs w:val="18"/>
        </w:rPr>
        <w:t>).</w:t>
      </w:r>
      <w:r w:rsidRPr="00F31F50">
        <w:rPr>
          <w:rFonts w:ascii="Inconsolata" w:eastAsia="仿宋" w:hAnsi="仿宋"/>
          <w:sz w:val="18"/>
          <w:szCs w:val="18"/>
        </w:rPr>
        <w:t>成员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Default="00D14661" w:rsidP="00D14661">
      <w:pPr>
        <w:rPr>
          <w:rFonts w:ascii="Inconsolata" w:eastAsia="仿宋" w:hAnsi="Inconsolata"/>
          <w:sz w:val="18"/>
          <w:szCs w:val="18"/>
        </w:rPr>
        <w:sectPr w:rsidR="00D14661" w:rsidSect="00D14661">
          <w:type w:val="continuous"/>
          <w:pgSz w:w="11906" w:h="16838"/>
          <w:pgMar w:top="1134" w:right="1134" w:bottom="1134" w:left="1134" w:header="851" w:footer="992" w:gutter="0"/>
          <w:cols w:num="2" w:sep="1" w:space="425"/>
          <w:docGrid w:type="lines" w:linePitch="312"/>
        </w:sectPr>
      </w:pPr>
    </w:p>
    <w:p w:rsidR="00D14661" w:rsidRPr="00F31F50" w:rsidRDefault="00D14661" w:rsidP="00D14661">
      <w:pPr>
        <w:spacing w:line="240" w:lineRule="auto"/>
        <w:rPr>
          <w:rFonts w:ascii="Inconsolata" w:eastAsia="仿宋" w:hAnsi="Inconsolata"/>
          <w:sz w:val="18"/>
          <w:szCs w:val="18"/>
        </w:rPr>
      </w:pPr>
    </w:p>
    <w:p w:rsidR="00D14661" w:rsidRDefault="00D14661" w:rsidP="00D14661">
      <w:pPr>
        <w:spacing w:line="240" w:lineRule="auto"/>
        <w:rPr>
          <w:rFonts w:ascii="Inconsolata" w:eastAsia="仿宋" w:hAnsi="仿宋"/>
          <w:sz w:val="18"/>
          <w:szCs w:val="18"/>
        </w:rPr>
        <w:sectPr w:rsidR="00D14661" w:rsidSect="009474D0">
          <w:type w:val="continuous"/>
          <w:pgSz w:w="11906" w:h="16838"/>
          <w:pgMar w:top="1134" w:right="1134" w:bottom="1134" w:left="1134" w:header="851" w:footer="992" w:gutter="0"/>
          <w:cols w:space="425"/>
          <w:docGrid w:type="lines" w:linePitch="312"/>
        </w:sectPr>
      </w:pPr>
    </w:p>
    <w:p w:rsidR="00D14661" w:rsidRPr="006F45E9" w:rsidRDefault="00D14661" w:rsidP="008E1CBE">
      <w:pPr>
        <w:rPr>
          <w:rFonts w:ascii="Inconsolata" w:eastAsia="仿宋" w:hAnsi="Inconsolata"/>
          <w:sz w:val="18"/>
          <w:szCs w:val="18"/>
          <w:bdr w:val="single" w:sz="4" w:space="0" w:color="auto"/>
        </w:rPr>
      </w:pPr>
      <w:r w:rsidRPr="006F45E9">
        <w:rPr>
          <w:rFonts w:ascii="Inconsolata" w:eastAsia="仿宋" w:hAnsi="仿宋"/>
          <w:sz w:val="18"/>
          <w:szCs w:val="18"/>
          <w:bdr w:val="single" w:sz="4" w:space="0" w:color="auto"/>
        </w:rPr>
        <w:lastRenderedPageBreak/>
        <w:t>联合</w:t>
      </w:r>
    </w:p>
    <w:p w:rsidR="00D14661" w:rsidRPr="00F31F50" w:rsidRDefault="00D14661" w:rsidP="00744636">
      <w:pPr>
        <w:tabs>
          <w:tab w:val="left" w:pos="1191"/>
        </w:tabs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仿宋"/>
          <w:sz w:val="18"/>
          <w:szCs w:val="18"/>
        </w:rPr>
        <w:t>联合说明：</w:t>
      </w:r>
      <w:r w:rsidR="00744636">
        <w:rPr>
          <w:rFonts w:ascii="Inconsolata" w:eastAsia="仿宋" w:hAnsi="Inconsolata" w:hint="eastAsia"/>
          <w:sz w:val="18"/>
          <w:szCs w:val="18"/>
        </w:rPr>
        <w:tab/>
      </w:r>
      <w:r w:rsidRPr="00F31F50">
        <w:rPr>
          <w:rFonts w:ascii="Inconsolata" w:eastAsia="仿宋" w:hAnsi="Inconsolata"/>
          <w:sz w:val="18"/>
          <w:szCs w:val="18"/>
        </w:rPr>
        <w:t xml:space="preserve">1  union </w:t>
      </w:r>
      <w:r w:rsidRPr="00F31F50">
        <w:rPr>
          <w:rFonts w:ascii="Inconsolata" w:eastAsia="仿宋" w:hAnsi="仿宋"/>
          <w:sz w:val="18"/>
          <w:szCs w:val="18"/>
        </w:rPr>
        <w:t>联合名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{ 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</w:t>
      </w:r>
      <w:r w:rsidRPr="00F31F50">
        <w:rPr>
          <w:rFonts w:ascii="Inconsolata" w:eastAsia="仿宋" w:hAnsi="仿宋"/>
          <w:sz w:val="18"/>
          <w:szCs w:val="18"/>
        </w:rPr>
        <w:t>成员说明语句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}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2  typedef union 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{ 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</w:t>
      </w:r>
      <w:r w:rsidRPr="00F31F50">
        <w:rPr>
          <w:rFonts w:ascii="Inconsolata" w:eastAsia="仿宋" w:hAnsi="仿宋"/>
          <w:sz w:val="18"/>
          <w:szCs w:val="18"/>
        </w:rPr>
        <w:t>成员说明语句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} </w:t>
      </w:r>
      <w:r w:rsidRPr="00F31F50">
        <w:rPr>
          <w:rFonts w:ascii="Inconsolata" w:eastAsia="仿宋" w:hAnsi="仿宋"/>
          <w:sz w:val="18"/>
          <w:szCs w:val="18"/>
        </w:rPr>
        <w:t>联合名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仿宋"/>
          <w:sz w:val="18"/>
          <w:szCs w:val="18"/>
        </w:rPr>
        <w:lastRenderedPageBreak/>
        <w:t>联合变量说明：</w:t>
      </w:r>
      <w:r w:rsidRPr="00F31F50">
        <w:rPr>
          <w:rFonts w:ascii="Inconsolata" w:eastAsia="仿宋" w:hAnsi="Inconsolata"/>
          <w:sz w:val="18"/>
          <w:szCs w:val="18"/>
        </w:rPr>
        <w:tab/>
        <w:t xml:space="preserve">1  union </w:t>
      </w:r>
      <w:r w:rsidRPr="00F31F50">
        <w:rPr>
          <w:rFonts w:ascii="Inconsolata" w:eastAsia="仿宋" w:hAnsi="仿宋"/>
          <w:sz w:val="18"/>
          <w:szCs w:val="18"/>
        </w:rPr>
        <w:t>联合名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{ 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   </w:t>
      </w:r>
      <w:r w:rsidRPr="00F31F50">
        <w:rPr>
          <w:rFonts w:ascii="Inconsolata" w:eastAsia="仿宋" w:hAnsi="仿宋"/>
          <w:sz w:val="18"/>
          <w:szCs w:val="18"/>
        </w:rPr>
        <w:t>成员说明语句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  } </w:t>
      </w:r>
      <w:r w:rsidRPr="00F31F50">
        <w:rPr>
          <w:rFonts w:ascii="Inconsolata" w:eastAsia="仿宋" w:hAnsi="仿宋"/>
          <w:sz w:val="18"/>
          <w:szCs w:val="18"/>
        </w:rPr>
        <w:t>联合变量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ab/>
      </w:r>
      <w:r>
        <w:rPr>
          <w:rFonts w:ascii="Inconsolata" w:eastAsia="仿宋" w:hAnsi="Inconsolata" w:hint="eastAsia"/>
          <w:sz w:val="18"/>
          <w:szCs w:val="18"/>
        </w:rPr>
        <w:t xml:space="preserve">              </w:t>
      </w:r>
      <w:r w:rsidRPr="00F31F50">
        <w:rPr>
          <w:rFonts w:ascii="Inconsolata" w:eastAsia="仿宋" w:hAnsi="Inconsolata"/>
          <w:sz w:val="18"/>
          <w:szCs w:val="18"/>
        </w:rPr>
        <w:t xml:space="preserve">2  union </w:t>
      </w:r>
      <w:r w:rsidRPr="00F31F50">
        <w:rPr>
          <w:rFonts w:ascii="Inconsolata" w:eastAsia="仿宋" w:hAnsi="仿宋"/>
          <w:sz w:val="18"/>
          <w:szCs w:val="18"/>
        </w:rPr>
        <w:t>联合名</w:t>
      </w:r>
      <w:r w:rsidRPr="00F31F50">
        <w:rPr>
          <w:rFonts w:ascii="Inconsolata" w:eastAsia="仿宋" w:hAnsi="Inconsolata"/>
          <w:sz w:val="18"/>
          <w:szCs w:val="18"/>
        </w:rPr>
        <w:t xml:space="preserve"> </w:t>
      </w:r>
      <w:r w:rsidRPr="00F31F50">
        <w:rPr>
          <w:rFonts w:ascii="Inconsolata" w:eastAsia="仿宋" w:hAnsi="仿宋"/>
          <w:sz w:val="18"/>
          <w:szCs w:val="18"/>
        </w:rPr>
        <w:t>联合变量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F31F50" w:rsidRDefault="00D14661" w:rsidP="008E1CBE">
      <w:pPr>
        <w:rPr>
          <w:rFonts w:ascii="Inconsolata" w:eastAsia="仿宋" w:hAnsi="Inconsolata"/>
          <w:sz w:val="18"/>
          <w:szCs w:val="18"/>
        </w:rPr>
      </w:pPr>
      <w:r w:rsidRPr="00F31F50">
        <w:rPr>
          <w:rFonts w:ascii="Inconsolata" w:eastAsia="仿宋" w:hAnsi="仿宋"/>
          <w:sz w:val="18"/>
          <w:szCs w:val="18"/>
        </w:rPr>
        <w:t>联合成员引用：</w:t>
      </w:r>
      <w:r>
        <w:rPr>
          <w:rFonts w:ascii="Inconsolata" w:eastAsia="仿宋" w:hAnsi="Inconsolata" w:hint="eastAsia"/>
          <w:sz w:val="18"/>
          <w:szCs w:val="18"/>
        </w:rPr>
        <w:t xml:space="preserve">    </w:t>
      </w:r>
      <w:r w:rsidRPr="00F31F50">
        <w:rPr>
          <w:rFonts w:ascii="Inconsolata" w:eastAsia="仿宋" w:hAnsi="仿宋"/>
          <w:sz w:val="18"/>
          <w:szCs w:val="18"/>
        </w:rPr>
        <w:t>联合变量非指针</w:t>
      </w:r>
      <w:r>
        <w:rPr>
          <w:rFonts w:ascii="Inconsolata" w:eastAsia="仿宋" w:hAnsi="仿宋" w:hint="eastAsia"/>
          <w:sz w:val="18"/>
          <w:szCs w:val="18"/>
        </w:rPr>
        <w:t>:</w:t>
      </w:r>
      <w:r w:rsidRPr="00F31F50">
        <w:rPr>
          <w:rFonts w:ascii="Inconsolata" w:eastAsia="仿宋" w:hAnsi="仿宋"/>
          <w:sz w:val="18"/>
          <w:szCs w:val="18"/>
        </w:rPr>
        <w:t>联合变量</w:t>
      </w:r>
      <w:r w:rsidRPr="00F31F50">
        <w:rPr>
          <w:rFonts w:ascii="Inconsolata" w:eastAsia="仿宋" w:hAnsi="Inconsolata"/>
          <w:sz w:val="18"/>
          <w:szCs w:val="18"/>
        </w:rPr>
        <w:t>.</w:t>
      </w:r>
      <w:r w:rsidRPr="00F31F50">
        <w:rPr>
          <w:rFonts w:ascii="Inconsolata" w:eastAsia="仿宋" w:hAnsi="仿宋"/>
          <w:sz w:val="18"/>
          <w:szCs w:val="18"/>
        </w:rPr>
        <w:t>成员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9474D0" w:rsidRDefault="00D14661" w:rsidP="008E1CBE">
      <w:pPr>
        <w:rPr>
          <w:rFonts w:ascii="Inconsolata" w:eastAsia="仿宋" w:hAnsi="Inconsolata"/>
          <w:spacing w:val="-6"/>
          <w:sz w:val="18"/>
          <w:szCs w:val="18"/>
        </w:rPr>
      </w:pPr>
      <w:r w:rsidRPr="00F31F50">
        <w:rPr>
          <w:rFonts w:ascii="Inconsolata" w:eastAsia="仿宋" w:hAnsi="Inconsolata"/>
          <w:sz w:val="18"/>
          <w:szCs w:val="18"/>
        </w:rPr>
        <w:t xml:space="preserve">                  </w:t>
      </w:r>
      <w:r w:rsidRPr="009474D0">
        <w:rPr>
          <w:rFonts w:ascii="Inconsolata" w:eastAsia="仿宋" w:hAnsi="仿宋"/>
          <w:spacing w:val="-6"/>
          <w:sz w:val="18"/>
          <w:szCs w:val="18"/>
        </w:rPr>
        <w:t>联合变量</w:t>
      </w:r>
      <w:r>
        <w:rPr>
          <w:rFonts w:ascii="Inconsolata" w:eastAsia="仿宋" w:hAnsi="仿宋" w:hint="eastAsia"/>
          <w:spacing w:val="-6"/>
          <w:sz w:val="18"/>
          <w:szCs w:val="18"/>
        </w:rPr>
        <w:t>是</w:t>
      </w:r>
      <w:r w:rsidRPr="009474D0">
        <w:rPr>
          <w:rFonts w:ascii="Inconsolata" w:eastAsia="仿宋" w:hAnsi="仿宋"/>
          <w:spacing w:val="-6"/>
          <w:sz w:val="18"/>
          <w:szCs w:val="18"/>
        </w:rPr>
        <w:t>指针</w:t>
      </w:r>
      <w:r>
        <w:rPr>
          <w:rFonts w:ascii="Inconsolata" w:eastAsia="仿宋" w:hAnsi="仿宋" w:hint="eastAsia"/>
          <w:spacing w:val="-6"/>
          <w:sz w:val="18"/>
          <w:szCs w:val="18"/>
        </w:rPr>
        <w:t>:</w:t>
      </w:r>
      <w:r w:rsidRPr="00C7361A">
        <w:rPr>
          <w:rFonts w:ascii="Inconsolata" w:eastAsia="仿宋" w:hAnsi="仿宋"/>
          <w:sz w:val="18"/>
          <w:szCs w:val="18"/>
        </w:rPr>
        <w:t xml:space="preserve"> </w:t>
      </w:r>
      <w:r w:rsidRPr="00F31F50">
        <w:rPr>
          <w:rFonts w:ascii="Inconsolata" w:eastAsia="仿宋" w:hAnsi="仿宋"/>
          <w:sz w:val="18"/>
          <w:szCs w:val="18"/>
        </w:rPr>
        <w:t>联合变量</w:t>
      </w:r>
      <w:r w:rsidRPr="00F31F50">
        <w:rPr>
          <w:rFonts w:ascii="Inconsolata" w:eastAsia="仿宋" w:hAnsi="Inconsolata"/>
          <w:sz w:val="18"/>
          <w:szCs w:val="18"/>
        </w:rPr>
        <w:t>-&gt;</w:t>
      </w:r>
      <w:r w:rsidRPr="00F31F50">
        <w:rPr>
          <w:rFonts w:ascii="Inconsolata" w:eastAsia="仿宋" w:hAnsi="仿宋"/>
          <w:sz w:val="18"/>
          <w:szCs w:val="18"/>
        </w:rPr>
        <w:t>成员</w:t>
      </w:r>
      <w:r w:rsidRPr="009474D0">
        <w:rPr>
          <w:rFonts w:ascii="Inconsolata" w:eastAsia="仿宋" w:hAnsi="Inconsolata"/>
          <w:spacing w:val="-6"/>
          <w:sz w:val="18"/>
          <w:szCs w:val="18"/>
        </w:rPr>
        <w:t>;</w:t>
      </w:r>
      <w:r>
        <w:rPr>
          <w:rFonts w:ascii="Inconsolata" w:eastAsia="仿宋" w:hAnsi="Inconsolata" w:hint="eastAsia"/>
          <w:spacing w:val="-6"/>
          <w:sz w:val="18"/>
          <w:szCs w:val="18"/>
        </w:rPr>
        <w:t xml:space="preserve"> </w:t>
      </w:r>
      <w:r w:rsidRPr="009474D0">
        <w:rPr>
          <w:rFonts w:ascii="Inconsolata" w:eastAsia="仿宋" w:hAnsi="仿宋"/>
          <w:spacing w:val="-6"/>
          <w:sz w:val="18"/>
          <w:szCs w:val="18"/>
        </w:rPr>
        <w:t>或</w:t>
      </w:r>
    </w:p>
    <w:p w:rsidR="00D14661" w:rsidRDefault="00D14661" w:rsidP="008E1CBE">
      <w:pPr>
        <w:rPr>
          <w:rFonts w:ascii="Inconsolata" w:eastAsia="仿宋" w:hAnsi="Inconsolata"/>
          <w:sz w:val="18"/>
          <w:szCs w:val="18"/>
        </w:rPr>
        <w:sectPr w:rsidR="00D14661" w:rsidSect="009474D0">
          <w:type w:val="continuous"/>
          <w:pgSz w:w="11906" w:h="16838"/>
          <w:pgMar w:top="1134" w:right="1134" w:bottom="1134" w:left="1134" w:header="851" w:footer="992" w:gutter="0"/>
          <w:cols w:num="2" w:sep="1" w:space="425"/>
          <w:docGrid w:type="lines" w:linePitch="312"/>
        </w:sectPr>
      </w:pPr>
      <w:r>
        <w:rPr>
          <w:rFonts w:ascii="Inconsolata" w:eastAsia="仿宋" w:hAnsi="Inconsolata" w:hint="eastAsia"/>
          <w:spacing w:val="-6"/>
          <w:sz w:val="18"/>
          <w:szCs w:val="18"/>
        </w:rPr>
        <w:t xml:space="preserve">                                       </w:t>
      </w:r>
      <w:r w:rsidRPr="009474D0">
        <w:rPr>
          <w:rFonts w:ascii="Inconsolata" w:eastAsia="仿宋" w:hAnsi="Inconsolata"/>
          <w:spacing w:val="-6"/>
          <w:sz w:val="18"/>
          <w:szCs w:val="18"/>
        </w:rPr>
        <w:t>(*</w:t>
      </w:r>
      <w:r w:rsidRPr="009474D0">
        <w:rPr>
          <w:rFonts w:ascii="Inconsolata" w:eastAsia="仿宋" w:hAnsi="仿宋"/>
          <w:spacing w:val="-6"/>
          <w:sz w:val="18"/>
          <w:szCs w:val="18"/>
        </w:rPr>
        <w:t>联合变量</w:t>
      </w:r>
      <w:r w:rsidRPr="009474D0">
        <w:rPr>
          <w:rFonts w:ascii="Inconsolata" w:eastAsia="仿宋" w:hAnsi="Inconsolata"/>
          <w:spacing w:val="-6"/>
          <w:sz w:val="18"/>
          <w:szCs w:val="18"/>
        </w:rPr>
        <w:t>).</w:t>
      </w:r>
      <w:r w:rsidRPr="009474D0">
        <w:rPr>
          <w:rFonts w:ascii="Inconsolata" w:eastAsia="仿宋" w:hAnsi="仿宋"/>
          <w:spacing w:val="-6"/>
          <w:sz w:val="18"/>
          <w:szCs w:val="18"/>
        </w:rPr>
        <w:t>成员</w:t>
      </w:r>
      <w:r w:rsidRPr="00F31F50">
        <w:rPr>
          <w:rFonts w:ascii="Inconsolata" w:eastAsia="仿宋" w:hAnsi="Inconsolata"/>
          <w:sz w:val="18"/>
          <w:szCs w:val="18"/>
        </w:rPr>
        <w:t>;</w:t>
      </w:r>
    </w:p>
    <w:p w:rsidR="00D14661" w:rsidRPr="003C7ADB" w:rsidRDefault="00D14661" w:rsidP="008E1CBE">
      <w:pPr>
        <w:tabs>
          <w:tab w:val="left" w:pos="3119"/>
          <w:tab w:val="left" w:pos="5670"/>
        </w:tabs>
        <w:rPr>
          <w:rFonts w:ascii="Inconsolata" w:eastAsia="仿宋" w:hAnsi="Inconsolata"/>
          <w:spacing w:val="20"/>
          <w:sz w:val="18"/>
        </w:rPr>
      </w:pPr>
    </w:p>
    <w:p w:rsidR="00750507" w:rsidRPr="003C7ADB" w:rsidRDefault="00750507" w:rsidP="008E1CBE">
      <w:pPr>
        <w:pStyle w:val="a6"/>
        <w:tabs>
          <w:tab w:val="clear" w:pos="4153"/>
          <w:tab w:val="clear" w:pos="8306"/>
          <w:tab w:val="left" w:pos="5670"/>
        </w:tabs>
        <w:snapToGrid/>
        <w:jc w:val="both"/>
        <w:rPr>
          <w:rFonts w:ascii="Inconsolata" w:eastAsia="仿宋" w:hAnsi="Inconsolata"/>
          <w:szCs w:val="24"/>
          <w:bdr w:val="single" w:sz="4" w:space="0" w:color="auto"/>
        </w:rPr>
        <w:sectPr w:rsidR="00750507" w:rsidRPr="003C7ADB">
          <w:type w:val="continuous"/>
          <w:pgSz w:w="11906" w:h="16838" w:code="9"/>
          <w:pgMar w:top="1134" w:right="1134" w:bottom="1134" w:left="1134" w:header="851" w:footer="851" w:gutter="0"/>
          <w:cols w:sep="1" w:space="425"/>
          <w:docGrid w:linePitch="312"/>
        </w:sectPr>
      </w:pPr>
      <w:bookmarkStart w:id="18" w:name="枚举"/>
      <w:bookmarkEnd w:id="18"/>
    </w:p>
    <w:p w:rsidR="00750507" w:rsidRPr="003C7ADB" w:rsidRDefault="00750507" w:rsidP="008E1CBE">
      <w:pPr>
        <w:pStyle w:val="a6"/>
        <w:tabs>
          <w:tab w:val="clear" w:pos="4153"/>
          <w:tab w:val="clear" w:pos="8306"/>
          <w:tab w:val="left" w:pos="5670"/>
        </w:tabs>
        <w:snapToGrid/>
        <w:spacing w:before="180"/>
        <w:jc w:val="both"/>
        <w:rPr>
          <w:rFonts w:ascii="Inconsolata" w:eastAsia="仿宋" w:hAnsi="Inconsolata"/>
          <w:szCs w:val="24"/>
          <w:bdr w:val="single" w:sz="4" w:space="0" w:color="auto"/>
        </w:rPr>
      </w:pPr>
      <w:r w:rsidRPr="003C7ADB">
        <w:rPr>
          <w:rFonts w:ascii="Inconsolata" w:eastAsia="仿宋" w:hAnsi="仿宋"/>
          <w:szCs w:val="24"/>
          <w:bdr w:val="single" w:sz="4" w:space="0" w:color="auto"/>
        </w:rPr>
        <w:lastRenderedPageBreak/>
        <w:t>枚举</w:t>
      </w:r>
    </w:p>
    <w:p w:rsidR="00750507" w:rsidRPr="00940A11" w:rsidRDefault="00750507" w:rsidP="00940A11">
      <w:pPr>
        <w:tabs>
          <w:tab w:val="left" w:pos="1191"/>
        </w:tabs>
        <w:rPr>
          <w:rFonts w:ascii="Inconsolata" w:eastAsia="仿宋" w:hAnsi="仿宋"/>
          <w:sz w:val="18"/>
          <w:szCs w:val="18"/>
        </w:rPr>
      </w:pPr>
      <w:r w:rsidRPr="00940A11">
        <w:rPr>
          <w:rFonts w:ascii="Inconsolata" w:eastAsia="仿宋" w:hAnsi="仿宋"/>
          <w:sz w:val="18"/>
          <w:szCs w:val="18"/>
        </w:rPr>
        <w:t>枚举说明：</w:t>
      </w:r>
      <w:r w:rsidRPr="00940A11">
        <w:rPr>
          <w:rFonts w:ascii="Inconsolata" w:eastAsia="仿宋" w:hAnsi="仿宋"/>
          <w:sz w:val="18"/>
          <w:szCs w:val="18"/>
        </w:rPr>
        <w:tab/>
        <w:t xml:space="preserve">enum </w:t>
      </w:r>
      <w:r w:rsidRPr="00940A11">
        <w:rPr>
          <w:rFonts w:ascii="Inconsolata" w:eastAsia="仿宋" w:hAnsi="仿宋"/>
          <w:sz w:val="18"/>
          <w:szCs w:val="18"/>
        </w:rPr>
        <w:t>枚举名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   { 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      </w:t>
      </w:r>
      <w:r w:rsidRPr="003C7ADB">
        <w:rPr>
          <w:rFonts w:ascii="Inconsolata" w:eastAsia="仿宋" w:hAnsi="仿宋"/>
          <w:sz w:val="18"/>
        </w:rPr>
        <w:t>元素</w:t>
      </w:r>
      <w:r w:rsidRPr="003C7ADB">
        <w:rPr>
          <w:rFonts w:ascii="Inconsolata" w:eastAsia="仿宋" w:hAnsi="Inconsolata"/>
          <w:sz w:val="18"/>
        </w:rPr>
        <w:t xml:space="preserve">1, </w:t>
      </w:r>
      <w:r w:rsidRPr="003C7ADB">
        <w:rPr>
          <w:rFonts w:ascii="Inconsolata" w:eastAsia="仿宋" w:hAnsi="仿宋"/>
          <w:sz w:val="18"/>
        </w:rPr>
        <w:t>元素</w:t>
      </w:r>
      <w:r w:rsidRPr="003C7ADB">
        <w:rPr>
          <w:rFonts w:ascii="Inconsolata" w:eastAsia="仿宋" w:hAnsi="Inconsolata"/>
          <w:sz w:val="18"/>
        </w:rPr>
        <w:t xml:space="preserve">2,..., </w:t>
      </w:r>
      <w:r w:rsidRPr="003C7ADB">
        <w:rPr>
          <w:rFonts w:ascii="Inconsolata" w:eastAsia="仿宋" w:hAnsi="仿宋"/>
          <w:sz w:val="18"/>
        </w:rPr>
        <w:t>元素</w:t>
      </w:r>
      <w:r w:rsidRPr="003C7ADB">
        <w:rPr>
          <w:rFonts w:ascii="Inconsolata" w:eastAsia="仿宋" w:hAnsi="Inconsolata"/>
          <w:sz w:val="18"/>
        </w:rPr>
        <w:t>n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   }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</w:p>
    <w:p w:rsidR="00750507" w:rsidRPr="003C7ADB" w:rsidRDefault="00750507" w:rsidP="008E1CBE">
      <w:pPr>
        <w:tabs>
          <w:tab w:val="left" w:pos="1701"/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lastRenderedPageBreak/>
        <w:t>枚举变量说明：</w:t>
      </w:r>
      <w:r w:rsidRPr="003C7ADB">
        <w:rPr>
          <w:rFonts w:ascii="Inconsolata" w:eastAsia="仿宋" w:hAnsi="Inconsolata"/>
          <w:sz w:val="18"/>
        </w:rPr>
        <w:tab/>
        <w:t xml:space="preserve">1  enum </w:t>
      </w:r>
      <w:r w:rsidRPr="003C7ADB">
        <w:rPr>
          <w:rFonts w:ascii="Inconsolata" w:eastAsia="仿宋" w:hAnsi="仿宋"/>
          <w:sz w:val="18"/>
        </w:rPr>
        <w:t>枚举名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            { 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              </w:t>
      </w:r>
      <w:r w:rsidR="00744636">
        <w:rPr>
          <w:rFonts w:ascii="Inconsolata" w:eastAsia="仿宋" w:hAnsi="Inconsolata" w:hint="eastAsi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元素</w:t>
      </w:r>
      <w:r w:rsidRPr="003C7ADB">
        <w:rPr>
          <w:rFonts w:ascii="Inconsolata" w:eastAsia="仿宋" w:hAnsi="Inconsolata"/>
          <w:sz w:val="18"/>
        </w:rPr>
        <w:t xml:space="preserve">1, </w:t>
      </w:r>
      <w:r w:rsidRPr="003C7ADB">
        <w:rPr>
          <w:rFonts w:ascii="Inconsolata" w:eastAsia="仿宋" w:hAnsi="仿宋"/>
          <w:sz w:val="18"/>
        </w:rPr>
        <w:t>元素</w:t>
      </w:r>
      <w:r w:rsidRPr="003C7ADB">
        <w:rPr>
          <w:rFonts w:ascii="Inconsolata" w:eastAsia="仿宋" w:hAnsi="Inconsolata"/>
          <w:sz w:val="18"/>
        </w:rPr>
        <w:t xml:space="preserve">2,..., </w:t>
      </w:r>
      <w:r w:rsidRPr="003C7ADB">
        <w:rPr>
          <w:rFonts w:ascii="Inconsolata" w:eastAsia="仿宋" w:hAnsi="仿宋"/>
          <w:sz w:val="18"/>
        </w:rPr>
        <w:t>元素</w:t>
      </w:r>
      <w:r w:rsidRPr="003C7ADB">
        <w:rPr>
          <w:rFonts w:ascii="Inconsolata" w:eastAsia="仿宋" w:hAnsi="Inconsolata"/>
          <w:sz w:val="18"/>
        </w:rPr>
        <w:t>n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            } </w:t>
      </w:r>
      <w:r w:rsidRPr="003C7ADB">
        <w:rPr>
          <w:rFonts w:ascii="Inconsolata" w:eastAsia="仿宋" w:hAnsi="仿宋"/>
          <w:sz w:val="18"/>
        </w:rPr>
        <w:t>枚举变量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1701"/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ab/>
        <w:t xml:space="preserve">2  enum </w:t>
      </w:r>
      <w:r w:rsidRPr="003C7ADB">
        <w:rPr>
          <w:rFonts w:ascii="Inconsolata" w:eastAsia="仿宋" w:hAnsi="仿宋"/>
          <w:sz w:val="18"/>
        </w:rPr>
        <w:t>枚举名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枚举变量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1701"/>
          <w:tab w:val="left" w:pos="5670"/>
        </w:tabs>
        <w:rPr>
          <w:rFonts w:ascii="Inconsolata" w:eastAsia="仿宋" w:hAnsi="Inconsolata"/>
          <w:sz w:val="18"/>
        </w:rPr>
        <w:sectPr w:rsidR="00750507" w:rsidRPr="003C7ADB">
          <w:type w:val="continuous"/>
          <w:pgSz w:w="11906" w:h="16838" w:code="9"/>
          <w:pgMar w:top="1134" w:right="1134" w:bottom="1134" w:left="1134" w:header="851" w:footer="851" w:gutter="0"/>
          <w:cols w:num="2" w:sep="1" w:space="425"/>
          <w:docGrid w:linePitch="312"/>
        </w:sectPr>
      </w:pPr>
      <w:r w:rsidRPr="003C7ADB">
        <w:rPr>
          <w:rFonts w:ascii="Inconsolata" w:eastAsia="仿宋" w:hAnsi="仿宋"/>
          <w:sz w:val="18"/>
        </w:rPr>
        <w:t>枚举变量用法：</w:t>
      </w:r>
      <w:r w:rsidRPr="003C7ADB">
        <w:rPr>
          <w:rFonts w:ascii="Inconsolata" w:eastAsia="仿宋" w:hAnsi="Inconsolata"/>
          <w:sz w:val="18"/>
        </w:rPr>
        <w:tab/>
      </w:r>
      <w:r w:rsidRPr="003C7ADB">
        <w:rPr>
          <w:rFonts w:ascii="Inconsolata" w:eastAsia="仿宋" w:hAnsi="仿宋"/>
          <w:sz w:val="18"/>
        </w:rPr>
        <w:t>枚举变量</w:t>
      </w:r>
      <w:r w:rsidRPr="003C7ADB">
        <w:rPr>
          <w:rFonts w:ascii="Inconsolata" w:eastAsia="仿宋" w:hAnsi="Inconsolata"/>
          <w:sz w:val="18"/>
        </w:rPr>
        <w:t xml:space="preserve"> = </w:t>
      </w:r>
      <w:r w:rsidRPr="003C7ADB">
        <w:rPr>
          <w:rFonts w:ascii="Inconsolata" w:eastAsia="仿宋" w:hAnsi="仿宋"/>
          <w:sz w:val="18"/>
        </w:rPr>
        <w:t>枚举值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5670"/>
        </w:tabs>
        <w:spacing w:before="360"/>
        <w:jc w:val="center"/>
        <w:rPr>
          <w:rFonts w:ascii="Inconsolata" w:eastAsia="仿宋" w:hAnsi="Inconsolata"/>
          <w:sz w:val="18"/>
        </w:rPr>
      </w:pPr>
      <w:bookmarkStart w:id="19" w:name="流程控制语句"/>
      <w:bookmarkEnd w:id="19"/>
      <w:r w:rsidRPr="003C7ADB">
        <w:rPr>
          <w:rFonts w:ascii="Inconsolata" w:eastAsia="仿宋" w:hAnsi="仿宋"/>
          <w:sz w:val="28"/>
        </w:rPr>
        <w:lastRenderedPageBreak/>
        <w:t>流程控制语句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  <w:sectPr w:rsidR="00750507" w:rsidRPr="003C7ADB">
          <w:type w:val="continuous"/>
          <w:pgSz w:w="11906" w:h="16838" w:code="9"/>
          <w:pgMar w:top="1134" w:right="1134" w:bottom="1134" w:left="1134" w:header="851" w:footer="851" w:gutter="0"/>
          <w:cols w:sep="1" w:space="425"/>
          <w:docGrid w:linePitch="312"/>
        </w:sectPr>
      </w:pPr>
      <w:bookmarkStart w:id="20" w:name="复合语句"/>
      <w:bookmarkEnd w:id="20"/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lastRenderedPageBreak/>
        <w:t xml:space="preserve">(1)  </w:t>
      </w:r>
      <w:r w:rsidRPr="003C7ADB">
        <w:rPr>
          <w:rFonts w:ascii="Inconsolata" w:eastAsia="仿宋" w:hAnsi="仿宋"/>
          <w:sz w:val="18"/>
        </w:rPr>
        <w:t>复合语句</w:t>
      </w:r>
    </w:p>
    <w:p w:rsidR="00750507" w:rsidRPr="003C7ADB" w:rsidRDefault="00750507" w:rsidP="008E1CBE">
      <w:pPr>
        <w:tabs>
          <w:tab w:val="left" w:pos="5670"/>
        </w:tabs>
        <w:ind w:firstLine="444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{</w:t>
      </w:r>
    </w:p>
    <w:p w:rsidR="00750507" w:rsidRPr="003C7ADB" w:rsidRDefault="00750507" w:rsidP="008E1CBE">
      <w:pPr>
        <w:tabs>
          <w:tab w:val="left" w:pos="5670"/>
        </w:tabs>
        <w:ind w:firstLine="444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1;</w:t>
      </w:r>
    </w:p>
    <w:p w:rsidR="00750507" w:rsidRPr="003C7ADB" w:rsidRDefault="00750507" w:rsidP="008E1CBE">
      <w:pPr>
        <w:tabs>
          <w:tab w:val="left" w:pos="5670"/>
        </w:tabs>
        <w:ind w:firstLine="444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 xml:space="preserve">2; </w:t>
      </w:r>
    </w:p>
    <w:p w:rsidR="00750507" w:rsidRPr="003C7ADB" w:rsidRDefault="00750507" w:rsidP="008E1CBE">
      <w:pPr>
        <w:tabs>
          <w:tab w:val="left" w:pos="5670"/>
        </w:tabs>
        <w:ind w:firstLine="444"/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...;    //</w:t>
      </w:r>
      <w:r w:rsidRPr="003C7ADB">
        <w:rPr>
          <w:rFonts w:ascii="Inconsolata" w:eastAsia="仿宋" w:hAnsi="仿宋"/>
          <w:sz w:val="18"/>
        </w:rPr>
        <w:t>多个语句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}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(2)  </w:t>
      </w:r>
      <w:r w:rsidRPr="003C7ADB">
        <w:rPr>
          <w:rFonts w:ascii="Inconsolata" w:eastAsia="仿宋" w:hAnsi="仿宋"/>
          <w:sz w:val="18"/>
        </w:rPr>
        <w:t>分枝语句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</w:t>
      </w:r>
      <w:r w:rsidRPr="003C7ADB">
        <w:rPr>
          <w:rFonts w:ascii="Inconsolata" w:eastAsia="仿宋" w:hAnsi="仿宋"/>
          <w:sz w:val="18"/>
        </w:rPr>
        <w:t>①</w:t>
      </w:r>
      <w:r w:rsidRPr="003C7ADB">
        <w:rPr>
          <w:rFonts w:ascii="Inconsolata" w:eastAsia="仿宋" w:hAnsi="Inconsolata"/>
          <w:sz w:val="18"/>
        </w:rPr>
        <w:t xml:space="preserve"> if(</w:t>
      </w:r>
      <w:r w:rsidRPr="003C7ADB">
        <w:rPr>
          <w:rFonts w:ascii="Inconsolata" w:eastAsia="仿宋" w:hAnsi="仿宋"/>
          <w:sz w:val="18"/>
        </w:rPr>
        <w:t>条件</w:t>
      </w:r>
      <w:r w:rsidRPr="003C7ADB">
        <w:rPr>
          <w:rFonts w:ascii="Inconsolata" w:eastAsia="仿宋" w:hAnsi="Inconsolata"/>
          <w:sz w:val="18"/>
        </w:rPr>
        <w:t>)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</w:t>
      </w:r>
      <w:r w:rsidRPr="003C7ADB">
        <w:rPr>
          <w:rFonts w:ascii="Inconsolata" w:eastAsia="仿宋" w:hAnsi="仿宋"/>
          <w:sz w:val="18"/>
        </w:rPr>
        <w:t>②</w:t>
      </w:r>
      <w:r w:rsidRPr="003C7ADB">
        <w:rPr>
          <w:rFonts w:ascii="Inconsolata" w:eastAsia="仿宋" w:hAnsi="Inconsolata"/>
          <w:sz w:val="18"/>
        </w:rPr>
        <w:t xml:space="preserve"> if(</w:t>
      </w:r>
      <w:r w:rsidRPr="003C7ADB">
        <w:rPr>
          <w:rFonts w:ascii="Inconsolata" w:eastAsia="仿宋" w:hAnsi="仿宋"/>
          <w:sz w:val="18"/>
        </w:rPr>
        <w:t>条件</w:t>
      </w:r>
      <w:r w:rsidRPr="003C7ADB">
        <w:rPr>
          <w:rFonts w:ascii="Inconsolata" w:eastAsia="仿宋" w:hAnsi="Inconsolata"/>
          <w:sz w:val="18"/>
        </w:rPr>
        <w:t>)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else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</w:t>
      </w:r>
      <w:r w:rsidRPr="003C7ADB">
        <w:rPr>
          <w:rFonts w:ascii="Inconsolata" w:eastAsia="仿宋" w:hAnsi="仿宋"/>
          <w:sz w:val="18"/>
        </w:rPr>
        <w:t>③</w:t>
      </w:r>
      <w:r w:rsidRPr="003C7ADB">
        <w:rPr>
          <w:rFonts w:ascii="Inconsolata" w:eastAsia="仿宋" w:hAnsi="Inconsolata"/>
          <w:sz w:val="18"/>
        </w:rPr>
        <w:t xml:space="preserve"> if(</w:t>
      </w:r>
      <w:r w:rsidRPr="003C7ADB">
        <w:rPr>
          <w:rFonts w:ascii="Inconsolata" w:eastAsia="仿宋" w:hAnsi="仿宋"/>
          <w:sz w:val="18"/>
        </w:rPr>
        <w:t>条件</w:t>
      </w:r>
      <w:r w:rsidRPr="003C7ADB">
        <w:rPr>
          <w:rFonts w:ascii="Inconsolata" w:eastAsia="仿宋" w:hAnsi="Inconsolata"/>
          <w:sz w:val="18"/>
        </w:rPr>
        <w:t>0)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else if(</w:t>
      </w:r>
      <w:r w:rsidRPr="003C7ADB">
        <w:rPr>
          <w:rFonts w:ascii="Inconsolata" w:eastAsia="仿宋" w:hAnsi="仿宋"/>
          <w:sz w:val="18"/>
        </w:rPr>
        <w:t>条件</w:t>
      </w:r>
      <w:r w:rsidRPr="003C7ADB">
        <w:rPr>
          <w:rFonts w:ascii="Inconsolata" w:eastAsia="仿宋" w:hAnsi="Inconsolata"/>
          <w:sz w:val="18"/>
        </w:rPr>
        <w:t>1)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else if(</w:t>
      </w:r>
      <w:r w:rsidRPr="003C7ADB">
        <w:rPr>
          <w:rFonts w:ascii="Inconsolata" w:eastAsia="仿宋" w:hAnsi="仿宋"/>
          <w:sz w:val="18"/>
        </w:rPr>
        <w:t>条件</w:t>
      </w:r>
      <w:r w:rsidRPr="003C7ADB">
        <w:rPr>
          <w:rFonts w:ascii="Inconsolata" w:eastAsia="仿宋" w:hAnsi="Inconsolata"/>
          <w:sz w:val="18"/>
        </w:rPr>
        <w:t>2)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...;    // </w:t>
      </w:r>
      <w:r w:rsidRPr="003C7ADB">
        <w:rPr>
          <w:rFonts w:ascii="Inconsolata" w:eastAsia="仿宋" w:hAnsi="仿宋"/>
          <w:sz w:val="18"/>
        </w:rPr>
        <w:t>多个</w:t>
      </w:r>
      <w:r w:rsidRPr="003C7ADB">
        <w:rPr>
          <w:rFonts w:ascii="Inconsolata" w:eastAsia="仿宋" w:hAnsi="Inconsolata"/>
          <w:sz w:val="18"/>
        </w:rPr>
        <w:t>else if</w:t>
      </w:r>
      <w:r w:rsidRPr="003C7ADB">
        <w:rPr>
          <w:rFonts w:ascii="Inconsolata" w:eastAsia="仿宋" w:hAnsi="仿宋"/>
          <w:sz w:val="18"/>
        </w:rPr>
        <w:t>语句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else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lastRenderedPageBreak/>
        <w:t xml:space="preserve">     </w:t>
      </w:r>
      <w:r w:rsidRPr="003C7ADB">
        <w:rPr>
          <w:rFonts w:ascii="Inconsolata" w:eastAsia="仿宋" w:hAnsi="仿宋"/>
          <w:sz w:val="18"/>
        </w:rPr>
        <w:t>④</w:t>
      </w:r>
      <w:r w:rsidRPr="003C7ADB">
        <w:rPr>
          <w:rFonts w:ascii="Inconsolata" w:eastAsia="仿宋" w:hAnsi="Inconsolata"/>
          <w:sz w:val="18"/>
        </w:rPr>
        <w:t xml:space="preserve"> switch(</w:t>
      </w:r>
      <w:r w:rsidRPr="003C7ADB">
        <w:rPr>
          <w:rFonts w:ascii="Inconsolata" w:eastAsia="仿宋" w:hAnsi="仿宋"/>
          <w:sz w:val="18"/>
        </w:rPr>
        <w:t>表达式</w:t>
      </w:r>
      <w:r w:rsidRPr="003C7ADB">
        <w:rPr>
          <w:rFonts w:ascii="Inconsolata" w:eastAsia="仿宋" w:hAnsi="Inconsolata"/>
          <w:sz w:val="18"/>
        </w:rPr>
        <w:t>)</w:t>
      </w:r>
    </w:p>
    <w:p w:rsidR="006D0DF3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</w:t>
      </w:r>
      <w:r w:rsidR="006D0DF3">
        <w:rPr>
          <w:rFonts w:ascii="Inconsolata" w:eastAsia="仿宋" w:hAnsi="Inconsolata" w:hint="eastAsia"/>
          <w:sz w:val="18"/>
        </w:rPr>
        <w:t>{</w:t>
      </w:r>
    </w:p>
    <w:p w:rsidR="00750507" w:rsidRPr="003C7ADB" w:rsidRDefault="006D0DF3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>
        <w:rPr>
          <w:rFonts w:ascii="Inconsolata" w:eastAsia="仿宋" w:hAnsi="Inconsolata" w:hint="eastAsia"/>
          <w:sz w:val="18"/>
        </w:rPr>
        <w:t xml:space="preserve">         </w:t>
      </w:r>
      <w:r w:rsidR="00750507" w:rsidRPr="003C7ADB">
        <w:rPr>
          <w:rFonts w:ascii="Inconsolata" w:eastAsia="仿宋" w:hAnsi="Inconsolata"/>
          <w:sz w:val="18"/>
        </w:rPr>
        <w:t xml:space="preserve">  case </w:t>
      </w:r>
      <w:r w:rsidR="00750507" w:rsidRPr="003C7ADB">
        <w:rPr>
          <w:rFonts w:ascii="Inconsolata" w:eastAsia="仿宋" w:hAnsi="仿宋"/>
          <w:sz w:val="18"/>
        </w:rPr>
        <w:t>常量</w:t>
      </w:r>
      <w:r w:rsidR="00750507" w:rsidRPr="003C7ADB">
        <w:rPr>
          <w:rFonts w:ascii="Inconsolata" w:eastAsia="仿宋" w:hAnsi="Inconsolata"/>
          <w:sz w:val="18"/>
        </w:rPr>
        <w:t xml:space="preserve">1:    </w:t>
      </w:r>
      <w:r w:rsidR="00750507" w:rsidRPr="003C7ADB">
        <w:rPr>
          <w:rFonts w:ascii="Inconsolata" w:eastAsia="仿宋" w:hAnsi="仿宋"/>
          <w:sz w:val="18"/>
        </w:rPr>
        <w:t>语句</w:t>
      </w:r>
      <w:r w:rsidR="00750507" w:rsidRPr="003C7ADB">
        <w:rPr>
          <w:rFonts w:ascii="Inconsolata" w:eastAsia="仿宋" w:hAnsi="Inconsolata"/>
          <w:sz w:val="18"/>
        </w:rPr>
        <w:t>;    break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="006D0DF3">
        <w:rPr>
          <w:rFonts w:ascii="Inconsolata" w:eastAsia="仿宋" w:hAnsi="Inconsolata" w:hint="eastAsia"/>
          <w:sz w:val="18"/>
        </w:rPr>
        <w:t xml:space="preserve"> </w:t>
      </w:r>
      <w:r w:rsidRPr="003C7ADB">
        <w:rPr>
          <w:rFonts w:ascii="Inconsolata" w:eastAsia="仿宋" w:hAnsi="Inconsolata"/>
          <w:sz w:val="18"/>
        </w:rPr>
        <w:t xml:space="preserve">case </w:t>
      </w:r>
      <w:r w:rsidRPr="003C7ADB">
        <w:rPr>
          <w:rFonts w:ascii="Inconsolata" w:eastAsia="仿宋" w:hAnsi="仿宋"/>
          <w:sz w:val="18"/>
        </w:rPr>
        <w:t>常量</w:t>
      </w:r>
      <w:r w:rsidRPr="003C7ADB">
        <w:rPr>
          <w:rFonts w:ascii="Inconsolata" w:eastAsia="仿宋" w:hAnsi="Inconsolata"/>
          <w:sz w:val="18"/>
        </w:rPr>
        <w:t xml:space="preserve">2: 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:    break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="006D0DF3">
        <w:rPr>
          <w:rFonts w:ascii="Inconsolata" w:eastAsia="仿宋" w:hAnsi="Inconsolata" w:hint="eastAsia"/>
          <w:sz w:val="18"/>
        </w:rPr>
        <w:t xml:space="preserve"> </w:t>
      </w:r>
      <w:r w:rsidRPr="003C7ADB">
        <w:rPr>
          <w:rFonts w:ascii="Inconsolata" w:eastAsia="仿宋" w:hAnsi="Inconsolata"/>
          <w:sz w:val="18"/>
        </w:rPr>
        <w:t xml:space="preserve">...;    // </w:t>
      </w:r>
      <w:r w:rsidRPr="003C7ADB">
        <w:rPr>
          <w:rFonts w:ascii="Inconsolata" w:eastAsia="仿宋" w:hAnsi="仿宋"/>
          <w:sz w:val="18"/>
        </w:rPr>
        <w:t>多个</w:t>
      </w:r>
      <w:r w:rsidRPr="003C7ADB">
        <w:rPr>
          <w:rFonts w:ascii="Inconsolata" w:eastAsia="仿宋" w:hAnsi="Inconsolata"/>
          <w:sz w:val="18"/>
        </w:rPr>
        <w:t>case</w:t>
      </w:r>
      <w:r w:rsidRPr="003C7ADB">
        <w:rPr>
          <w:rFonts w:ascii="Inconsolata" w:eastAsia="仿宋" w:hAnsi="仿宋"/>
          <w:sz w:val="18"/>
        </w:rPr>
        <w:t>语句</w:t>
      </w:r>
    </w:p>
    <w:p w:rsidR="00750507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="006D0DF3">
        <w:rPr>
          <w:rFonts w:ascii="Inconsolata" w:eastAsia="仿宋" w:hAnsi="Inconsolata" w:hint="eastAsia"/>
          <w:sz w:val="18"/>
        </w:rPr>
        <w:t xml:space="preserve"> </w:t>
      </w:r>
      <w:r w:rsidRPr="003C7ADB">
        <w:rPr>
          <w:rFonts w:ascii="Inconsolata" w:eastAsia="仿宋" w:hAnsi="Inconsolata"/>
          <w:sz w:val="18"/>
        </w:rPr>
        <w:t xml:space="preserve">default:      </w:t>
      </w:r>
      <w:r w:rsidR="006D0DF3">
        <w:rPr>
          <w:rFonts w:ascii="Inconsolata" w:eastAsia="仿宋" w:hAnsi="Inconsolata" w:hint="eastAsia"/>
          <w:sz w:val="18"/>
        </w:rPr>
        <w:t xml:space="preserve">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;</w:t>
      </w:r>
    </w:p>
    <w:p w:rsidR="006D0DF3" w:rsidRPr="003C7ADB" w:rsidRDefault="006D0DF3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>
        <w:rPr>
          <w:rFonts w:ascii="Inconsolata" w:eastAsia="仿宋" w:hAnsi="Inconsolata" w:hint="eastAsia"/>
          <w:sz w:val="18"/>
        </w:rPr>
        <w:t xml:space="preserve">        }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(3)  </w:t>
      </w:r>
      <w:r w:rsidRPr="003C7ADB">
        <w:rPr>
          <w:rFonts w:ascii="Inconsolata" w:eastAsia="仿宋" w:hAnsi="仿宋"/>
          <w:sz w:val="18"/>
        </w:rPr>
        <w:t>循环语句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</w:t>
      </w:r>
      <w:r w:rsidRPr="003C7ADB">
        <w:rPr>
          <w:rFonts w:ascii="Inconsolata" w:eastAsia="仿宋" w:hAnsi="仿宋"/>
          <w:sz w:val="18"/>
        </w:rPr>
        <w:t>①</w:t>
      </w:r>
      <w:r w:rsidRPr="003C7ADB">
        <w:rPr>
          <w:rFonts w:ascii="Inconsolata" w:eastAsia="仿宋" w:hAnsi="Inconsolata"/>
          <w:sz w:val="18"/>
        </w:rPr>
        <w:t xml:space="preserve"> for([i</w:t>
      </w:r>
      <w:r w:rsidRPr="003C7ADB">
        <w:rPr>
          <w:rFonts w:ascii="Inconsolata" w:eastAsia="仿宋" w:hAnsi="仿宋"/>
          <w:sz w:val="18"/>
        </w:rPr>
        <w:t>赋值</w:t>
      </w:r>
      <w:r w:rsidRPr="003C7ADB">
        <w:rPr>
          <w:rFonts w:ascii="Inconsolata" w:eastAsia="仿宋" w:hAnsi="Inconsolata"/>
          <w:sz w:val="18"/>
        </w:rPr>
        <w:t>]; [</w:t>
      </w:r>
      <w:r w:rsidRPr="003C7ADB">
        <w:rPr>
          <w:rFonts w:ascii="Inconsolata" w:eastAsia="仿宋" w:hAnsi="仿宋"/>
          <w:sz w:val="18"/>
        </w:rPr>
        <w:t>循环条件</w:t>
      </w:r>
      <w:r w:rsidRPr="003C7ADB">
        <w:rPr>
          <w:rFonts w:ascii="Inconsolata" w:eastAsia="仿宋" w:hAnsi="Inconsolata"/>
          <w:sz w:val="18"/>
        </w:rPr>
        <w:t>]; [i</w:t>
      </w:r>
      <w:r w:rsidRPr="003C7ADB">
        <w:rPr>
          <w:rFonts w:ascii="Inconsolata" w:eastAsia="仿宋" w:hAnsi="仿宋"/>
          <w:sz w:val="18"/>
        </w:rPr>
        <w:t>修改</w:t>
      </w:r>
      <w:r w:rsidRPr="003C7ADB">
        <w:rPr>
          <w:rFonts w:ascii="Inconsolata" w:eastAsia="仿宋" w:hAnsi="Inconsolata"/>
          <w:sz w:val="18"/>
        </w:rPr>
        <w:t>])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 </w:t>
      </w:r>
      <w:r w:rsidRPr="003C7ADB">
        <w:rPr>
          <w:rFonts w:ascii="Inconsolata" w:eastAsia="仿宋" w:hAnsi="仿宋"/>
          <w:sz w:val="18"/>
        </w:rPr>
        <w:t>②</w:t>
      </w:r>
      <w:r w:rsidRPr="003C7ADB">
        <w:rPr>
          <w:rFonts w:ascii="Inconsolata" w:eastAsia="仿宋" w:hAnsi="Inconsolata"/>
          <w:sz w:val="18"/>
        </w:rPr>
        <w:t xml:space="preserve"> while(</w:t>
      </w:r>
      <w:r w:rsidRPr="003C7ADB">
        <w:rPr>
          <w:rFonts w:ascii="Inconsolata" w:eastAsia="仿宋" w:hAnsi="仿宋"/>
          <w:sz w:val="18"/>
        </w:rPr>
        <w:t>条件</w:t>
      </w:r>
      <w:r w:rsidRPr="003C7ADB">
        <w:rPr>
          <w:rFonts w:ascii="Inconsolata" w:eastAsia="仿宋" w:hAnsi="Inconsolata"/>
          <w:sz w:val="18"/>
        </w:rPr>
        <w:t>)</w:t>
      </w:r>
    </w:p>
    <w:p w:rsidR="00750507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</w:t>
      </w:r>
      <w:r w:rsidRPr="003C7ADB">
        <w:rPr>
          <w:rFonts w:ascii="Inconsolata" w:eastAsia="仿宋" w:hAnsi="仿宋"/>
          <w:sz w:val="18"/>
        </w:rPr>
        <w:t>③</w:t>
      </w:r>
      <w:r w:rsidRPr="003C7ADB">
        <w:rPr>
          <w:rFonts w:ascii="Inconsolata" w:eastAsia="仿宋" w:hAnsi="Inconsolata"/>
          <w:sz w:val="18"/>
        </w:rPr>
        <w:t xml:space="preserve"> do</w:t>
      </w:r>
    </w:p>
    <w:p w:rsidR="00750507" w:rsidRPr="003C7ADB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Pr="003C7ADB">
        <w:rPr>
          <w:rFonts w:ascii="Inconsolata" w:eastAsia="仿宋" w:hAnsi="仿宋"/>
          <w:sz w:val="18"/>
        </w:rPr>
        <w:t>语句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Default="00750507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while(</w:t>
      </w:r>
      <w:r w:rsidRPr="003C7ADB">
        <w:rPr>
          <w:rFonts w:ascii="Inconsolata" w:eastAsia="仿宋" w:hAnsi="仿宋"/>
          <w:sz w:val="18"/>
        </w:rPr>
        <w:t>条件</w:t>
      </w:r>
      <w:r w:rsidRPr="003C7ADB">
        <w:rPr>
          <w:rFonts w:ascii="Inconsolata" w:eastAsia="仿宋" w:hAnsi="Inconsolata"/>
          <w:sz w:val="18"/>
        </w:rPr>
        <w:t>);</w:t>
      </w:r>
    </w:p>
    <w:p w:rsidR="00750507" w:rsidRPr="003C7ADB" w:rsidRDefault="008B09F5" w:rsidP="008E1CBE">
      <w:pPr>
        <w:tabs>
          <w:tab w:val="left" w:pos="5670"/>
        </w:tabs>
        <w:rPr>
          <w:rFonts w:ascii="Inconsolata" w:eastAsia="仿宋" w:hAnsi="Inconsolata"/>
          <w:sz w:val="18"/>
        </w:rPr>
      </w:pPr>
      <w:bookmarkStart w:id="21" w:name="转向语句"/>
      <w:bookmarkEnd w:id="21"/>
      <w:r w:rsidRPr="003C7ADB">
        <w:rPr>
          <w:rFonts w:ascii="Inconsolata" w:eastAsia="仿宋" w:hAnsi="Inconsolata"/>
          <w:sz w:val="18"/>
        </w:rPr>
        <w:t xml:space="preserve"> </w:t>
      </w:r>
      <w:r w:rsidR="00750507" w:rsidRPr="003C7ADB">
        <w:rPr>
          <w:rFonts w:ascii="Inconsolata" w:eastAsia="仿宋" w:hAnsi="Inconsolata"/>
          <w:sz w:val="18"/>
        </w:rPr>
        <w:t xml:space="preserve">(4)  </w:t>
      </w:r>
      <w:r w:rsidR="00750507" w:rsidRPr="003C7ADB">
        <w:rPr>
          <w:rFonts w:ascii="Inconsolata" w:eastAsia="仿宋" w:hAnsi="仿宋"/>
          <w:sz w:val="18"/>
        </w:rPr>
        <w:t>转向语句</w:t>
      </w:r>
    </w:p>
    <w:p w:rsidR="00750507" w:rsidRPr="003C7ADB" w:rsidRDefault="00750507" w:rsidP="008E1CBE">
      <w:pPr>
        <w:tabs>
          <w:tab w:val="left" w:pos="1995"/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break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跳出循环语句</w:t>
      </w:r>
    </w:p>
    <w:p w:rsidR="00750507" w:rsidRPr="003C7ADB" w:rsidRDefault="00750507" w:rsidP="008E1CBE">
      <w:pPr>
        <w:tabs>
          <w:tab w:val="left" w:pos="1995"/>
          <w:tab w:val="left" w:pos="5670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continue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跳过循环语句的后续语句</w:t>
      </w:r>
    </w:p>
    <w:p w:rsidR="00750507" w:rsidRDefault="00750507" w:rsidP="008E1CBE">
      <w:pPr>
        <w:tabs>
          <w:tab w:val="left" w:pos="1995"/>
          <w:tab w:val="left" w:pos="5670"/>
        </w:tabs>
        <w:rPr>
          <w:rFonts w:ascii="Inconsolata" w:eastAsia="仿宋" w:hAnsi="仿宋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goto </w:t>
      </w:r>
      <w:r w:rsidRPr="003C7ADB">
        <w:rPr>
          <w:rFonts w:ascii="Inconsolata" w:eastAsia="仿宋" w:hAnsi="仿宋"/>
          <w:sz w:val="18"/>
        </w:rPr>
        <w:t>标号</w:t>
      </w:r>
      <w:r w:rsidRPr="003C7ADB">
        <w:rPr>
          <w:rFonts w:ascii="Inconsolata" w:eastAsia="仿宋" w:hAnsi="Inconsolata"/>
          <w:sz w:val="18"/>
        </w:rPr>
        <w:t>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跳到用</w:t>
      </w:r>
      <w:r w:rsidR="00D16C7B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标号</w:t>
      </w:r>
      <w:r w:rsidR="00D16C7B">
        <w:rPr>
          <w:rFonts w:ascii="Inconsolata" w:eastAsia="仿宋" w:hAnsi="Inconsolata" w:hint="eastAsia"/>
          <w:sz w:val="18"/>
        </w:rPr>
        <w:t>”</w:t>
      </w:r>
      <w:r w:rsidRPr="003C7ADB">
        <w:rPr>
          <w:rFonts w:ascii="Inconsolata" w:eastAsia="仿宋" w:hAnsi="仿宋"/>
          <w:sz w:val="18"/>
        </w:rPr>
        <w:t>标识的语句行</w:t>
      </w:r>
    </w:p>
    <w:p w:rsidR="006D0DF3" w:rsidRDefault="006D0DF3" w:rsidP="008E1CBE">
      <w:pPr>
        <w:tabs>
          <w:tab w:val="left" w:pos="1995"/>
          <w:tab w:val="left" w:pos="5670"/>
        </w:tabs>
        <w:rPr>
          <w:rFonts w:ascii="Inconsolata" w:eastAsia="仿宋" w:hAnsi="仿宋"/>
          <w:sz w:val="18"/>
        </w:rPr>
      </w:pPr>
    </w:p>
    <w:p w:rsidR="008B09F5" w:rsidRDefault="008B09F5" w:rsidP="008E1CBE">
      <w:pPr>
        <w:tabs>
          <w:tab w:val="left" w:pos="1995"/>
          <w:tab w:val="left" w:pos="5670"/>
        </w:tabs>
        <w:rPr>
          <w:rFonts w:ascii="Inconsolata" w:eastAsia="仿宋" w:hAnsi="仿宋"/>
          <w:sz w:val="18"/>
        </w:rPr>
      </w:pPr>
    </w:p>
    <w:p w:rsidR="00750507" w:rsidRPr="003C7ADB" w:rsidRDefault="00750507">
      <w:pPr>
        <w:tabs>
          <w:tab w:val="left" w:pos="1995"/>
          <w:tab w:val="left" w:pos="5670"/>
        </w:tabs>
        <w:spacing w:line="350" w:lineRule="auto"/>
        <w:rPr>
          <w:rFonts w:ascii="Inconsolata" w:eastAsia="仿宋" w:hAnsi="Inconsolata"/>
          <w:sz w:val="18"/>
        </w:rPr>
        <w:sectPr w:rsidR="00750507" w:rsidRPr="003C7ADB">
          <w:type w:val="continuous"/>
          <w:pgSz w:w="11906" w:h="16838" w:code="9"/>
          <w:pgMar w:top="1134" w:right="1134" w:bottom="1134" w:left="1134" w:header="851" w:footer="851" w:gutter="0"/>
          <w:cols w:num="2" w:sep="1" w:space="425"/>
          <w:docGrid w:linePitch="312"/>
        </w:sectPr>
      </w:pPr>
    </w:p>
    <w:p w:rsidR="00750507" w:rsidRPr="003C7ADB" w:rsidRDefault="00750507" w:rsidP="008E1CBE">
      <w:pPr>
        <w:tabs>
          <w:tab w:val="left" w:pos="2280"/>
          <w:tab w:val="left" w:pos="5670"/>
        </w:tabs>
        <w:spacing w:before="120"/>
        <w:jc w:val="center"/>
        <w:rPr>
          <w:rFonts w:ascii="Inconsolata" w:eastAsia="仿宋" w:hAnsi="Inconsolata"/>
          <w:sz w:val="28"/>
        </w:rPr>
      </w:pPr>
      <w:bookmarkStart w:id="22" w:name="函数"/>
      <w:bookmarkEnd w:id="22"/>
      <w:r w:rsidRPr="003C7ADB">
        <w:rPr>
          <w:rFonts w:ascii="Inconsolata" w:eastAsia="仿宋" w:hAnsi="仿宋"/>
          <w:sz w:val="28"/>
        </w:rPr>
        <w:lastRenderedPageBreak/>
        <w:t>函数</w:t>
      </w:r>
    </w:p>
    <w:p w:rsidR="00750507" w:rsidRPr="003C7ADB" w:rsidRDefault="00750507" w:rsidP="008E1CBE">
      <w:pPr>
        <w:tabs>
          <w:tab w:val="left" w:pos="444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函数说明：数据类型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函数名</w:t>
      </w:r>
      <w:r w:rsidRPr="003C7ADB">
        <w:rPr>
          <w:rFonts w:ascii="Inconsolata" w:eastAsia="仿宋" w:hAnsi="Inconsolata"/>
          <w:sz w:val="18"/>
        </w:rPr>
        <w:t>(</w:t>
      </w:r>
      <w:r w:rsidRPr="003C7ADB">
        <w:rPr>
          <w:rFonts w:ascii="Inconsolata" w:eastAsia="仿宋" w:hAnsi="仿宋"/>
          <w:sz w:val="18"/>
        </w:rPr>
        <w:t>形式参数</w:t>
      </w:r>
      <w:r w:rsidRPr="003C7ADB">
        <w:rPr>
          <w:rFonts w:ascii="Inconsolata" w:eastAsia="仿宋" w:hAnsi="Inconsolata"/>
          <w:sz w:val="18"/>
        </w:rPr>
        <w:t>)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若被调用的函数定义在调用函数之前，可以不进行说明</w:t>
      </w:r>
    </w:p>
    <w:p w:rsidR="00750507" w:rsidRPr="003C7ADB" w:rsidRDefault="00750507" w:rsidP="008E1CBE">
      <w:pPr>
        <w:tabs>
          <w:tab w:val="left" w:pos="444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extern </w:t>
      </w:r>
      <w:r w:rsidRPr="003C7ADB">
        <w:rPr>
          <w:rFonts w:ascii="Inconsolata" w:eastAsia="仿宋" w:hAnsi="仿宋"/>
          <w:sz w:val="18"/>
        </w:rPr>
        <w:t>数据类型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函数名</w:t>
      </w:r>
      <w:r w:rsidRPr="003C7ADB">
        <w:rPr>
          <w:rFonts w:ascii="Inconsolata" w:eastAsia="仿宋" w:hAnsi="Inconsolata"/>
          <w:sz w:val="18"/>
        </w:rPr>
        <w:t>(</w:t>
      </w:r>
      <w:r w:rsidRPr="003C7ADB">
        <w:rPr>
          <w:rFonts w:ascii="Inconsolata" w:eastAsia="仿宋" w:hAnsi="仿宋"/>
          <w:sz w:val="18"/>
        </w:rPr>
        <w:t>形式参数</w:t>
      </w:r>
      <w:r w:rsidRPr="003C7ADB">
        <w:rPr>
          <w:rFonts w:ascii="Inconsolata" w:eastAsia="仿宋" w:hAnsi="Inconsolata"/>
          <w:sz w:val="18"/>
        </w:rPr>
        <w:t>)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外部函数，即在另一个</w:t>
      </w:r>
      <w:r w:rsidRPr="003C7ADB">
        <w:rPr>
          <w:rFonts w:ascii="Inconsolata" w:eastAsia="仿宋" w:hAnsi="Inconsolata"/>
          <w:sz w:val="18"/>
        </w:rPr>
        <w:t xml:space="preserve"> c </w:t>
      </w:r>
      <w:r w:rsidRPr="003C7ADB">
        <w:rPr>
          <w:rFonts w:ascii="Inconsolata" w:eastAsia="仿宋" w:hAnsi="仿宋"/>
          <w:sz w:val="18"/>
        </w:rPr>
        <w:t>文件中定义的，用</w:t>
      </w:r>
      <w:r w:rsidRPr="003C7ADB">
        <w:rPr>
          <w:rFonts w:ascii="Inconsolata" w:eastAsia="仿宋" w:hAnsi="Inconsolata"/>
          <w:sz w:val="18"/>
        </w:rPr>
        <w:t>extern</w:t>
      </w:r>
      <w:r w:rsidRPr="003C7ADB">
        <w:rPr>
          <w:rFonts w:ascii="Inconsolata" w:eastAsia="仿宋" w:hAnsi="仿宋"/>
          <w:sz w:val="18"/>
        </w:rPr>
        <w:t>说明</w:t>
      </w:r>
    </w:p>
    <w:p w:rsidR="00750507" w:rsidRPr="003C7ADB" w:rsidRDefault="00750507" w:rsidP="008E1CBE">
      <w:pPr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函数定义：数据类型</w:t>
      </w:r>
      <w:r w:rsidRPr="003C7ADB">
        <w:rPr>
          <w:rFonts w:ascii="Inconsolata" w:eastAsia="仿宋" w:hAnsi="Inconsolata"/>
          <w:sz w:val="18"/>
        </w:rPr>
        <w:t xml:space="preserve"> </w:t>
      </w:r>
      <w:r w:rsidRPr="003C7ADB">
        <w:rPr>
          <w:rFonts w:ascii="Inconsolata" w:eastAsia="仿宋" w:hAnsi="仿宋"/>
          <w:sz w:val="18"/>
        </w:rPr>
        <w:t>函数名</w:t>
      </w:r>
      <w:r w:rsidRPr="003C7ADB">
        <w:rPr>
          <w:rFonts w:ascii="Inconsolata" w:eastAsia="仿宋" w:hAnsi="Inconsolata"/>
          <w:sz w:val="18"/>
        </w:rPr>
        <w:t>(</w:t>
      </w:r>
      <w:r w:rsidRPr="003C7ADB">
        <w:rPr>
          <w:rFonts w:ascii="Inconsolata" w:eastAsia="仿宋" w:hAnsi="仿宋"/>
          <w:sz w:val="18"/>
        </w:rPr>
        <w:t>形式参数</w:t>
      </w:r>
      <w:r w:rsidRPr="003C7ADB">
        <w:rPr>
          <w:rFonts w:ascii="Inconsolata" w:eastAsia="仿宋" w:hAnsi="Inconsolata"/>
          <w:sz w:val="18"/>
        </w:rPr>
        <w:t xml:space="preserve">) </w:t>
      </w:r>
    </w:p>
    <w:p w:rsidR="00750507" w:rsidRPr="003C7ADB" w:rsidRDefault="00750507" w:rsidP="008E1CBE">
      <w:pPr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{</w:t>
      </w:r>
    </w:p>
    <w:p w:rsidR="00750507" w:rsidRPr="003C7ADB" w:rsidRDefault="00750507" w:rsidP="008E1CBE">
      <w:pPr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  </w:t>
      </w:r>
      <w:r w:rsidRPr="003C7ADB">
        <w:rPr>
          <w:rFonts w:ascii="Inconsolata" w:eastAsia="仿宋" w:hAnsi="仿宋"/>
          <w:sz w:val="18"/>
        </w:rPr>
        <w:t>变量说明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  </w:t>
      </w:r>
      <w:r w:rsidRPr="003C7ADB">
        <w:rPr>
          <w:rFonts w:ascii="Inconsolata" w:eastAsia="仿宋" w:hAnsi="仿宋"/>
          <w:sz w:val="18"/>
        </w:rPr>
        <w:t>可执行的语句</w:t>
      </w:r>
      <w:r w:rsidRPr="003C7ADB">
        <w:rPr>
          <w:rFonts w:ascii="Inconsolata" w:eastAsia="仿宋" w:hAnsi="Inconsolata"/>
          <w:sz w:val="18"/>
        </w:rPr>
        <w:t>;</w:t>
      </w:r>
    </w:p>
    <w:p w:rsidR="00750507" w:rsidRPr="003C7ADB" w:rsidRDefault="00750507" w:rsidP="008E1CBE">
      <w:pPr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  [return [</w:t>
      </w:r>
      <w:r w:rsidRPr="003C7ADB">
        <w:rPr>
          <w:rFonts w:ascii="Inconsolata" w:eastAsia="仿宋" w:hAnsi="仿宋"/>
          <w:sz w:val="18"/>
        </w:rPr>
        <w:t>返回值</w:t>
      </w:r>
      <w:r w:rsidRPr="003C7ADB">
        <w:rPr>
          <w:rFonts w:ascii="Inconsolata" w:eastAsia="仿宋" w:hAnsi="Inconsolata"/>
          <w:sz w:val="18"/>
        </w:rPr>
        <w:t>];]</w:t>
      </w:r>
    </w:p>
    <w:p w:rsidR="00750507" w:rsidRPr="003C7ADB" w:rsidRDefault="00750507" w:rsidP="008E1CBE">
      <w:pPr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}</w:t>
      </w:r>
    </w:p>
    <w:p w:rsidR="00750507" w:rsidRPr="003C7ADB" w:rsidRDefault="00750507" w:rsidP="008E1CBE">
      <w:pPr>
        <w:tabs>
          <w:tab w:val="left" w:pos="444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仿宋"/>
          <w:sz w:val="18"/>
        </w:rPr>
        <w:t>函数调用：函数名</w:t>
      </w:r>
      <w:r w:rsidRPr="003C7ADB">
        <w:rPr>
          <w:rFonts w:ascii="Inconsolata" w:eastAsia="仿宋" w:hAnsi="Inconsolata"/>
          <w:sz w:val="18"/>
        </w:rPr>
        <w:t>(</w:t>
      </w:r>
      <w:r w:rsidRPr="003C7ADB">
        <w:rPr>
          <w:rFonts w:ascii="Inconsolata" w:eastAsia="仿宋" w:hAnsi="仿宋"/>
          <w:sz w:val="18"/>
        </w:rPr>
        <w:t>实际参数</w:t>
      </w:r>
      <w:r w:rsidRPr="003C7ADB">
        <w:rPr>
          <w:rFonts w:ascii="Inconsolata" w:eastAsia="仿宋" w:hAnsi="Inconsolata"/>
          <w:sz w:val="18"/>
        </w:rPr>
        <w:t>)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运行</w:t>
      </w:r>
      <w:r w:rsidR="00736BC5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函数</w:t>
      </w:r>
      <w:r w:rsidR="00736BC5">
        <w:rPr>
          <w:rFonts w:ascii="Inconsolata" w:eastAsia="仿宋" w:hAnsi="Inconsolata" w:hint="eastAsia"/>
          <w:sz w:val="18"/>
        </w:rPr>
        <w:t>”</w:t>
      </w:r>
    </w:p>
    <w:p w:rsidR="00750507" w:rsidRPr="003C7ADB" w:rsidRDefault="00750507" w:rsidP="008E1CBE">
      <w:pPr>
        <w:tabs>
          <w:tab w:val="left" w:pos="4445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          </w:t>
      </w:r>
      <w:r w:rsidRPr="003C7ADB">
        <w:rPr>
          <w:rFonts w:ascii="Inconsolata" w:eastAsia="仿宋" w:hAnsi="仿宋"/>
          <w:sz w:val="18"/>
        </w:rPr>
        <w:t>变量</w:t>
      </w:r>
      <w:r w:rsidRPr="003C7ADB">
        <w:rPr>
          <w:rFonts w:ascii="Inconsolata" w:eastAsia="仿宋" w:hAnsi="Inconsolata"/>
          <w:sz w:val="18"/>
        </w:rPr>
        <w:t xml:space="preserve"> = </w:t>
      </w:r>
      <w:r w:rsidRPr="003C7ADB">
        <w:rPr>
          <w:rFonts w:ascii="Inconsolata" w:eastAsia="仿宋" w:hAnsi="仿宋"/>
          <w:sz w:val="18"/>
        </w:rPr>
        <w:t>函数名</w:t>
      </w:r>
      <w:r w:rsidRPr="003C7ADB">
        <w:rPr>
          <w:rFonts w:ascii="Inconsolata" w:eastAsia="仿宋" w:hAnsi="Inconsolata"/>
          <w:sz w:val="18"/>
        </w:rPr>
        <w:t>(</w:t>
      </w:r>
      <w:r w:rsidRPr="003C7ADB">
        <w:rPr>
          <w:rFonts w:ascii="Inconsolata" w:eastAsia="仿宋" w:hAnsi="仿宋"/>
          <w:sz w:val="18"/>
        </w:rPr>
        <w:t>实际参数</w:t>
      </w:r>
      <w:r w:rsidRPr="003C7ADB">
        <w:rPr>
          <w:rFonts w:ascii="Inconsolata" w:eastAsia="仿宋" w:hAnsi="Inconsolata"/>
          <w:sz w:val="18"/>
        </w:rPr>
        <w:t>);</w:t>
      </w:r>
      <w:r w:rsidRPr="003C7ADB">
        <w:rPr>
          <w:rFonts w:ascii="Inconsolata" w:eastAsia="仿宋" w:hAnsi="Inconsolata"/>
          <w:sz w:val="18"/>
        </w:rPr>
        <w:tab/>
        <w:t>//</w:t>
      </w:r>
      <w:r w:rsidRPr="003C7ADB">
        <w:rPr>
          <w:rFonts w:ascii="Inconsolata" w:eastAsia="仿宋" w:hAnsi="仿宋"/>
          <w:sz w:val="18"/>
        </w:rPr>
        <w:t>运行</w:t>
      </w:r>
      <w:r w:rsidR="00736BC5">
        <w:rPr>
          <w:rFonts w:ascii="Inconsolata" w:eastAsia="仿宋" w:hAnsi="Inconsolata" w:hint="eastAsia"/>
          <w:sz w:val="18"/>
        </w:rPr>
        <w:t>“</w:t>
      </w:r>
      <w:r w:rsidRPr="003C7ADB">
        <w:rPr>
          <w:rFonts w:ascii="Inconsolata" w:eastAsia="仿宋" w:hAnsi="仿宋"/>
          <w:sz w:val="18"/>
        </w:rPr>
        <w:t>函数</w:t>
      </w:r>
      <w:r w:rsidR="00736BC5">
        <w:rPr>
          <w:rFonts w:ascii="Inconsolata" w:eastAsia="仿宋" w:hAnsi="Inconsolata" w:hint="eastAsia"/>
          <w:sz w:val="18"/>
        </w:rPr>
        <w:t>”</w:t>
      </w:r>
      <w:r w:rsidRPr="003C7ADB">
        <w:rPr>
          <w:rFonts w:ascii="Inconsolata" w:eastAsia="仿宋" w:hAnsi="仿宋"/>
          <w:sz w:val="18"/>
        </w:rPr>
        <w:t>和取返回值</w:t>
      </w:r>
    </w:p>
    <w:p w:rsidR="00750507" w:rsidRPr="003C7ADB" w:rsidRDefault="00750507" w:rsidP="008E1CBE">
      <w:pPr>
        <w:spacing w:before="120"/>
        <w:jc w:val="center"/>
        <w:rPr>
          <w:rFonts w:ascii="Inconsolata" w:eastAsia="仿宋" w:hAnsi="Inconsolata"/>
          <w:sz w:val="18"/>
        </w:rPr>
      </w:pPr>
      <w:bookmarkStart w:id="23" w:name="头文件"/>
      <w:bookmarkEnd w:id="23"/>
      <w:r w:rsidRPr="003C7ADB">
        <w:rPr>
          <w:rFonts w:ascii="Inconsolata" w:eastAsia="仿宋" w:hAnsi="仿宋"/>
          <w:sz w:val="28"/>
        </w:rPr>
        <w:t>头文件</w:t>
      </w:r>
    </w:p>
    <w:p w:rsidR="00750507" w:rsidRPr="003C7ADB" w:rsidRDefault="00750507" w:rsidP="008E1CBE">
      <w:pPr>
        <w:tabs>
          <w:tab w:val="left" w:pos="2835"/>
        </w:tabs>
        <w:spacing w:before="120"/>
        <w:ind w:left="420"/>
        <w:rPr>
          <w:rFonts w:ascii="Inconsolata" w:eastAsia="仿宋" w:hAnsi="Inconsolata"/>
        </w:rPr>
        <w:sectPr w:rsidR="00750507" w:rsidRPr="003C7ADB" w:rsidSect="00566274">
          <w:type w:val="continuous"/>
          <w:pgSz w:w="11906" w:h="16838" w:code="9"/>
          <w:pgMar w:top="1134" w:right="1134" w:bottom="1134" w:left="1134" w:header="851" w:footer="737" w:gutter="0"/>
          <w:cols w:space="425"/>
          <w:docGrid w:linePitch="312"/>
        </w:sectPr>
      </w:pPr>
    </w:p>
    <w:p w:rsidR="00750507" w:rsidRPr="003C7ADB" w:rsidRDefault="00750507" w:rsidP="008E1CBE">
      <w:pPr>
        <w:tabs>
          <w:tab w:val="left" w:pos="2126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lastRenderedPageBreak/>
        <w:t>1</w:t>
      </w:r>
      <w:r w:rsidR="00177636">
        <w:rPr>
          <w:rFonts w:ascii="Inconsolata" w:eastAsia="仿宋" w:hAnsi="Inconsolata" w:hint="eastAsia"/>
          <w:sz w:val="18"/>
        </w:rPr>
        <w:t xml:space="preserve">    </w:t>
      </w:r>
      <w:r w:rsidR="00177636" w:rsidRPr="003C7ADB">
        <w:rPr>
          <w:rFonts w:ascii="Inconsolata" w:eastAsia="仿宋" w:hAnsi="Inconsolata"/>
          <w:sz w:val="18"/>
          <w:shd w:val="clear" w:color="auto" w:fill="D9D9D9"/>
        </w:rPr>
        <w:t>*assert.h</w:t>
      </w:r>
      <w:r w:rsidR="00177636">
        <w:rPr>
          <w:rFonts w:ascii="Inconsolata" w:eastAsia="仿宋" w:hAnsi="Inconsolata" w:hint="eastAsia"/>
          <w:sz w:val="18"/>
          <w:shd w:val="clear" w:color="auto" w:fill="D9D9D9"/>
        </w:rPr>
        <w:tab/>
      </w:r>
      <w:r w:rsidRPr="003C7ADB">
        <w:rPr>
          <w:rFonts w:ascii="Inconsolata" w:eastAsia="仿宋" w:hAnsi="仿宋"/>
          <w:sz w:val="18"/>
          <w:shd w:val="pct15" w:color="auto" w:fill="FFFFFF"/>
        </w:rPr>
        <w:t>断言宏</w:t>
      </w:r>
      <w:r w:rsidRPr="003C7ADB">
        <w:rPr>
          <w:rFonts w:ascii="Inconsolata" w:eastAsia="仿宋" w:hAnsi="Inconsolata"/>
          <w:sz w:val="18"/>
          <w:shd w:val="pct15" w:color="auto" w:fill="FFFFFF"/>
        </w:rPr>
        <w:tab/>
      </w:r>
    </w:p>
    <w:p w:rsidR="00750507" w:rsidRPr="003C7ADB" w:rsidRDefault="00750507" w:rsidP="008E1CBE">
      <w:pPr>
        <w:tabs>
          <w:tab w:val="left" w:pos="2126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2</w:t>
      </w:r>
      <w:r w:rsidR="00177636">
        <w:rPr>
          <w:rFonts w:ascii="Inconsolata" w:eastAsia="仿宋" w:hAnsi="Inconsolata" w:hint="eastAsia"/>
          <w:sz w:val="18"/>
        </w:rPr>
        <w:t xml:space="preserve">     </w:t>
      </w:r>
      <w:r w:rsidR="00177636" w:rsidRPr="003C7ADB">
        <w:rPr>
          <w:rFonts w:ascii="Inconsolata" w:eastAsia="仿宋" w:hAnsi="Inconsolata"/>
          <w:sz w:val="18"/>
        </w:rPr>
        <w:t>ctype.h</w:t>
      </w:r>
      <w:r w:rsidR="00177636">
        <w:rPr>
          <w:rFonts w:ascii="Inconsolata" w:eastAsia="仿宋" w:hAnsi="Inconsolata" w:hint="eastAsia"/>
          <w:sz w:val="18"/>
        </w:rPr>
        <w:tab/>
      </w:r>
      <w:r w:rsidRPr="003C7ADB">
        <w:rPr>
          <w:rFonts w:ascii="Inconsolata" w:eastAsia="仿宋" w:hAnsi="仿宋"/>
          <w:sz w:val="18"/>
        </w:rPr>
        <w:t>字符处理函数</w:t>
      </w:r>
    </w:p>
    <w:p w:rsidR="00750507" w:rsidRPr="003C7ADB" w:rsidRDefault="00750507" w:rsidP="008E1CBE">
      <w:pPr>
        <w:tabs>
          <w:tab w:val="left" w:pos="2126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3</w:t>
      </w:r>
      <w:r w:rsidR="00177636">
        <w:rPr>
          <w:rFonts w:ascii="Inconsolata" w:eastAsia="仿宋" w:hAnsi="Inconsolata" w:hint="eastAsia"/>
          <w:sz w:val="18"/>
        </w:rPr>
        <w:t xml:space="preserve">    </w:t>
      </w:r>
      <w:r w:rsidR="00177636" w:rsidRPr="003C7ADB">
        <w:rPr>
          <w:rFonts w:ascii="Inconsolata" w:eastAsia="仿宋" w:hAnsi="Inconsolata"/>
          <w:sz w:val="18"/>
          <w:shd w:val="pct15" w:color="auto" w:fill="FFFFFF"/>
        </w:rPr>
        <w:t>*errno.h</w:t>
      </w:r>
      <w:r w:rsidR="00177636">
        <w:rPr>
          <w:rFonts w:ascii="Inconsolata" w:eastAsia="仿宋" w:hAnsi="Inconsolata" w:hint="eastAsia"/>
          <w:sz w:val="18"/>
          <w:shd w:val="pct15" w:color="auto" w:fill="FFFFFF"/>
        </w:rPr>
        <w:tab/>
      </w:r>
      <w:r w:rsidRPr="003C7ADB">
        <w:rPr>
          <w:rFonts w:ascii="Inconsolata" w:eastAsia="仿宋" w:hAnsi="仿宋"/>
          <w:sz w:val="18"/>
          <w:shd w:val="pct15" w:color="auto" w:fill="FFFFFF"/>
        </w:rPr>
        <w:t>错误定义</w:t>
      </w:r>
      <w:r w:rsidRPr="003C7ADB">
        <w:rPr>
          <w:rFonts w:ascii="Inconsolata" w:eastAsia="仿宋" w:hAnsi="Inconsolata"/>
          <w:sz w:val="18"/>
          <w:shd w:val="pct15" w:color="auto" w:fill="FFFFFF"/>
        </w:rPr>
        <w:tab/>
      </w:r>
    </w:p>
    <w:p w:rsidR="00750507" w:rsidRPr="003C7ADB" w:rsidRDefault="00750507" w:rsidP="008E1CBE">
      <w:pPr>
        <w:tabs>
          <w:tab w:val="left" w:pos="2126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4</w:t>
      </w:r>
      <w:r w:rsidR="00177636">
        <w:rPr>
          <w:rFonts w:ascii="Inconsolata" w:eastAsia="仿宋" w:hAnsi="Inconsolata" w:hint="eastAsia"/>
          <w:sz w:val="18"/>
        </w:rPr>
        <w:t xml:space="preserve">    </w:t>
      </w:r>
      <w:r w:rsidR="00177636" w:rsidRPr="003C7ADB">
        <w:rPr>
          <w:rFonts w:ascii="Inconsolata" w:eastAsia="仿宋" w:hAnsi="Inconsolata"/>
          <w:sz w:val="18"/>
          <w:shd w:val="pct15" w:color="auto" w:fill="FFFFFF"/>
        </w:rPr>
        <w:t>*float.h</w:t>
      </w:r>
      <w:r w:rsidR="00177636" w:rsidRPr="003C7ADB">
        <w:rPr>
          <w:rFonts w:ascii="Inconsolata" w:eastAsia="仿宋" w:hAnsi="Inconsolata"/>
          <w:sz w:val="18"/>
          <w:shd w:val="pct15" w:color="auto" w:fill="FFFFFF"/>
        </w:rPr>
        <w:tab/>
      </w:r>
      <w:r w:rsidRPr="003C7ADB">
        <w:rPr>
          <w:rFonts w:ascii="Inconsolata" w:eastAsia="仿宋" w:hAnsi="仿宋"/>
          <w:sz w:val="18"/>
          <w:shd w:val="pct15" w:color="auto" w:fill="FFFFFF"/>
        </w:rPr>
        <w:t>浮点定义</w:t>
      </w:r>
      <w:r w:rsidRPr="003C7ADB">
        <w:rPr>
          <w:rFonts w:ascii="Inconsolata" w:eastAsia="仿宋" w:hAnsi="Inconsolata"/>
          <w:sz w:val="18"/>
          <w:shd w:val="pct15" w:color="auto" w:fill="FFFFFF"/>
        </w:rPr>
        <w:t xml:space="preserve"> </w:t>
      </w:r>
      <w:r w:rsidRPr="003C7ADB">
        <w:rPr>
          <w:rFonts w:ascii="Inconsolata" w:eastAsia="仿宋" w:hAnsi="Inconsolata"/>
          <w:sz w:val="18"/>
          <w:shd w:val="pct15" w:color="auto" w:fill="FFFFFF"/>
        </w:rPr>
        <w:tab/>
      </w:r>
    </w:p>
    <w:p w:rsidR="00750507" w:rsidRPr="003C7ADB" w:rsidRDefault="00750507" w:rsidP="008E1CBE">
      <w:pPr>
        <w:tabs>
          <w:tab w:val="left" w:pos="2126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5</w:t>
      </w:r>
      <w:r w:rsidR="00177636">
        <w:rPr>
          <w:rFonts w:ascii="Inconsolata" w:eastAsia="仿宋" w:hAnsi="Inconsolata" w:hint="eastAsia"/>
          <w:sz w:val="18"/>
        </w:rPr>
        <w:t xml:space="preserve">    </w:t>
      </w:r>
      <w:r w:rsidR="00177636" w:rsidRPr="003C7ADB">
        <w:rPr>
          <w:rFonts w:ascii="Inconsolata" w:eastAsia="仿宋" w:hAnsi="Inconsolata"/>
          <w:sz w:val="18"/>
          <w:shd w:val="pct15" w:color="auto" w:fill="FFFFFF"/>
        </w:rPr>
        <w:t>*limits.h</w:t>
      </w:r>
      <w:r w:rsidR="00177636" w:rsidRPr="003C7ADB">
        <w:rPr>
          <w:rFonts w:ascii="Inconsolata" w:eastAsia="仿宋" w:hAnsi="Inconsolata"/>
          <w:sz w:val="18"/>
          <w:shd w:val="pct15" w:color="auto" w:fill="FFFFFF"/>
        </w:rPr>
        <w:tab/>
      </w:r>
      <w:r w:rsidRPr="003C7ADB">
        <w:rPr>
          <w:rFonts w:ascii="Inconsolata" w:eastAsia="仿宋" w:hAnsi="仿宋"/>
          <w:sz w:val="18"/>
          <w:shd w:val="pct15" w:color="auto" w:fill="FFFFFF"/>
        </w:rPr>
        <w:t>极限定义</w:t>
      </w:r>
      <w:r w:rsidRPr="003C7ADB">
        <w:rPr>
          <w:rFonts w:ascii="Inconsolata" w:eastAsia="仿宋" w:hAnsi="Inconsolata"/>
          <w:sz w:val="18"/>
          <w:shd w:val="pct15" w:color="auto" w:fill="FFFFFF"/>
        </w:rPr>
        <w:t xml:space="preserve"> </w:t>
      </w:r>
      <w:r w:rsidRPr="003C7ADB">
        <w:rPr>
          <w:rFonts w:ascii="Inconsolata" w:eastAsia="仿宋" w:hAnsi="Inconsolata"/>
          <w:sz w:val="18"/>
          <w:shd w:val="pct15" w:color="auto" w:fill="FFFFFF"/>
        </w:rPr>
        <w:tab/>
      </w:r>
    </w:p>
    <w:p w:rsidR="00750507" w:rsidRPr="003C7ADB" w:rsidRDefault="00750507" w:rsidP="008E1CBE">
      <w:pPr>
        <w:tabs>
          <w:tab w:val="left" w:pos="2126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6</w:t>
      </w:r>
      <w:r w:rsidR="00177636">
        <w:rPr>
          <w:rFonts w:ascii="Inconsolata" w:eastAsia="仿宋" w:hAnsi="Inconsolata" w:hint="eastAsia"/>
          <w:sz w:val="18"/>
        </w:rPr>
        <w:t xml:space="preserve">     </w:t>
      </w:r>
      <w:r w:rsidR="00177636" w:rsidRPr="003C7ADB">
        <w:rPr>
          <w:rFonts w:ascii="Inconsolata" w:eastAsia="仿宋" w:hAnsi="Inconsolata"/>
          <w:sz w:val="18"/>
        </w:rPr>
        <w:t>local.h</w:t>
      </w:r>
      <w:r w:rsidR="00177636">
        <w:rPr>
          <w:rFonts w:ascii="Inconsolata" w:eastAsia="仿宋" w:hAnsi="Inconsolata" w:hint="eastAsia"/>
          <w:sz w:val="18"/>
        </w:rPr>
        <w:tab/>
      </w:r>
      <w:r w:rsidRPr="003C7ADB">
        <w:rPr>
          <w:rFonts w:ascii="Inconsolata" w:eastAsia="仿宋" w:hAnsi="仿宋"/>
          <w:sz w:val="18"/>
        </w:rPr>
        <w:t>地区化处理函数</w:t>
      </w:r>
      <w:r w:rsidRPr="003C7ADB">
        <w:rPr>
          <w:rFonts w:ascii="Inconsolata" w:eastAsia="仿宋" w:hAnsi="Inconsolata"/>
          <w:sz w:val="18"/>
        </w:rPr>
        <w:tab/>
      </w:r>
    </w:p>
    <w:p w:rsidR="00750507" w:rsidRPr="003C7ADB" w:rsidRDefault="00750507" w:rsidP="008E1CBE">
      <w:pPr>
        <w:tabs>
          <w:tab w:val="left" w:pos="2126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7</w:t>
      </w:r>
      <w:r w:rsidR="00177636">
        <w:rPr>
          <w:rFonts w:ascii="Inconsolata" w:eastAsia="仿宋" w:hAnsi="Inconsolata" w:hint="eastAsia"/>
          <w:sz w:val="18"/>
        </w:rPr>
        <w:t xml:space="preserve">     </w:t>
      </w:r>
      <w:r w:rsidR="00177636" w:rsidRPr="003C7ADB">
        <w:rPr>
          <w:rFonts w:ascii="Inconsolata" w:eastAsia="仿宋" w:hAnsi="Inconsolata"/>
          <w:sz w:val="18"/>
        </w:rPr>
        <w:t>math.h</w:t>
      </w:r>
      <w:r w:rsidR="00177636">
        <w:rPr>
          <w:rFonts w:ascii="Inconsolata" w:eastAsia="仿宋" w:hAnsi="Inconsolata" w:hint="eastAsia"/>
          <w:sz w:val="18"/>
        </w:rPr>
        <w:tab/>
      </w:r>
      <w:r w:rsidRPr="003C7ADB">
        <w:rPr>
          <w:rFonts w:ascii="Inconsolata" w:eastAsia="仿宋" w:hAnsi="仿宋"/>
          <w:sz w:val="18"/>
        </w:rPr>
        <w:t>数学函数</w:t>
      </w:r>
    </w:p>
    <w:p w:rsidR="00750507" w:rsidRPr="003C7ADB" w:rsidRDefault="00750507" w:rsidP="008E1CBE">
      <w:pPr>
        <w:tabs>
          <w:tab w:val="left" w:pos="2126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8</w:t>
      </w:r>
      <w:r w:rsidR="00177636">
        <w:rPr>
          <w:rFonts w:ascii="Inconsolata" w:eastAsia="仿宋" w:hAnsi="Inconsolata" w:hint="eastAsia"/>
          <w:sz w:val="18"/>
        </w:rPr>
        <w:t xml:space="preserve">     </w:t>
      </w:r>
      <w:r w:rsidR="00177636" w:rsidRPr="003C7ADB">
        <w:rPr>
          <w:rFonts w:ascii="Inconsolata" w:eastAsia="仿宋" w:hAnsi="Inconsolata"/>
          <w:sz w:val="18"/>
        </w:rPr>
        <w:t>setjmp.h</w:t>
      </w:r>
      <w:r w:rsidR="00177636">
        <w:rPr>
          <w:rFonts w:ascii="Inconsolata" w:eastAsia="仿宋" w:hAnsi="Inconsolata" w:hint="eastAsia"/>
          <w:sz w:val="18"/>
        </w:rPr>
        <w:tab/>
      </w:r>
      <w:r w:rsidRPr="003C7ADB">
        <w:rPr>
          <w:rFonts w:ascii="Inconsolata" w:eastAsia="仿宋" w:hAnsi="仿宋"/>
          <w:sz w:val="18"/>
        </w:rPr>
        <w:t>全局跳转函数</w:t>
      </w:r>
    </w:p>
    <w:p w:rsidR="00750507" w:rsidRPr="003C7ADB" w:rsidRDefault="00750507" w:rsidP="008E1CBE">
      <w:pPr>
        <w:tabs>
          <w:tab w:val="left" w:pos="2127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lastRenderedPageBreak/>
        <w:t>9</w:t>
      </w:r>
      <w:r w:rsidR="00177636">
        <w:rPr>
          <w:rFonts w:ascii="Inconsolata" w:eastAsia="仿宋" w:hAnsi="Inconsolata" w:hint="eastAsia"/>
          <w:sz w:val="18"/>
        </w:rPr>
        <w:t xml:space="preserve">     </w:t>
      </w:r>
      <w:r w:rsidR="00177636" w:rsidRPr="003C7ADB">
        <w:rPr>
          <w:rFonts w:ascii="Inconsolata" w:eastAsia="仿宋" w:hAnsi="Inconsolata"/>
          <w:sz w:val="18"/>
        </w:rPr>
        <w:t>signal.h</w:t>
      </w:r>
      <w:r w:rsidR="00177636">
        <w:rPr>
          <w:rFonts w:ascii="Inconsolata" w:eastAsia="仿宋" w:hAnsi="Inconsolata" w:hint="eastAsia"/>
          <w:sz w:val="18"/>
        </w:rPr>
        <w:tab/>
      </w:r>
      <w:r w:rsidRPr="003C7ADB">
        <w:rPr>
          <w:rFonts w:ascii="Inconsolata" w:eastAsia="仿宋" w:hAnsi="仿宋"/>
          <w:sz w:val="18"/>
        </w:rPr>
        <w:t>信号处理函数</w:t>
      </w:r>
      <w:r w:rsidRPr="003C7ADB">
        <w:rPr>
          <w:rFonts w:ascii="Inconsolata" w:eastAsia="仿宋" w:hAnsi="Inconsolata"/>
          <w:sz w:val="18"/>
        </w:rPr>
        <w:tab/>
      </w:r>
    </w:p>
    <w:p w:rsidR="00750507" w:rsidRPr="003C7ADB" w:rsidRDefault="00750507" w:rsidP="008E1CBE">
      <w:pPr>
        <w:tabs>
          <w:tab w:val="left" w:pos="2127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10</w:t>
      </w:r>
      <w:r w:rsidR="00177636">
        <w:rPr>
          <w:rFonts w:ascii="Inconsolata" w:eastAsia="仿宋" w:hAnsi="Inconsolata" w:hint="eastAsia"/>
          <w:sz w:val="18"/>
        </w:rPr>
        <w:t xml:space="preserve">    </w:t>
      </w:r>
      <w:r w:rsidR="00177636" w:rsidRPr="003C7ADB">
        <w:rPr>
          <w:rFonts w:ascii="Inconsolata" w:eastAsia="仿宋" w:hAnsi="Inconsolata"/>
          <w:sz w:val="18"/>
        </w:rPr>
        <w:t>stdarg.h</w:t>
      </w:r>
      <w:r w:rsidR="00177636">
        <w:rPr>
          <w:rFonts w:ascii="Inconsolata" w:eastAsia="仿宋" w:hAnsi="Inconsolata" w:hint="eastAsia"/>
          <w:sz w:val="18"/>
        </w:rPr>
        <w:tab/>
      </w:r>
      <w:r w:rsidRPr="003C7ADB">
        <w:rPr>
          <w:rFonts w:ascii="Inconsolata" w:eastAsia="仿宋" w:hAnsi="仿宋"/>
          <w:sz w:val="18"/>
        </w:rPr>
        <w:t>可变参数处理函数</w:t>
      </w:r>
      <w:r w:rsidRPr="003C7ADB">
        <w:rPr>
          <w:rFonts w:ascii="Inconsolata" w:eastAsia="仿宋" w:hAnsi="Inconsolata"/>
          <w:sz w:val="18"/>
        </w:rPr>
        <w:tab/>
      </w:r>
    </w:p>
    <w:p w:rsidR="00750507" w:rsidRPr="003C7ADB" w:rsidRDefault="00750507" w:rsidP="008E1CBE">
      <w:pPr>
        <w:tabs>
          <w:tab w:val="left" w:pos="-6521"/>
          <w:tab w:val="left" w:pos="2127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11</w:t>
      </w:r>
      <w:r w:rsidR="00177636">
        <w:rPr>
          <w:rFonts w:ascii="Inconsolata" w:eastAsia="仿宋" w:hAnsi="Inconsolata" w:hint="eastAsia"/>
          <w:sz w:val="18"/>
        </w:rPr>
        <w:t xml:space="preserve">   </w:t>
      </w:r>
      <w:r w:rsidR="00177636" w:rsidRPr="003C7ADB">
        <w:rPr>
          <w:rFonts w:ascii="Inconsolata" w:eastAsia="仿宋" w:hAnsi="Inconsolata"/>
          <w:sz w:val="18"/>
          <w:shd w:val="pct15" w:color="auto" w:fill="FFFFFF"/>
        </w:rPr>
        <w:t>*stddef.h</w:t>
      </w:r>
      <w:r w:rsidR="00177636">
        <w:rPr>
          <w:rFonts w:ascii="Inconsolata" w:eastAsia="仿宋" w:hAnsi="Inconsolata" w:hint="eastAsia"/>
          <w:sz w:val="18"/>
          <w:shd w:val="pct15" w:color="auto" w:fill="FFFFFF"/>
        </w:rPr>
        <w:tab/>
      </w:r>
      <w:r w:rsidRPr="003C7ADB">
        <w:rPr>
          <w:rFonts w:ascii="Inconsolata" w:eastAsia="仿宋" w:hAnsi="仿宋"/>
          <w:sz w:val="18"/>
          <w:shd w:val="pct15" w:color="auto" w:fill="FFFFFF"/>
        </w:rPr>
        <w:t>公共定义</w:t>
      </w:r>
      <w:r w:rsidRPr="003C7ADB">
        <w:rPr>
          <w:rFonts w:ascii="Inconsolata" w:eastAsia="仿宋" w:hAnsi="Inconsolata"/>
          <w:sz w:val="18"/>
          <w:shd w:val="pct15" w:color="auto" w:fill="FFFFFF"/>
        </w:rPr>
        <w:tab/>
      </w:r>
      <w:r w:rsidRPr="003C7ADB">
        <w:rPr>
          <w:rFonts w:ascii="Inconsolata" w:eastAsia="仿宋" w:hAnsi="Inconsolata"/>
          <w:sz w:val="18"/>
          <w:shd w:val="pct15" w:color="auto" w:fill="FFFFFF"/>
        </w:rPr>
        <w:tab/>
      </w:r>
    </w:p>
    <w:p w:rsidR="00750507" w:rsidRPr="003C7ADB" w:rsidRDefault="00750507" w:rsidP="008E1CBE">
      <w:pPr>
        <w:tabs>
          <w:tab w:val="left" w:pos="2127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12</w:t>
      </w:r>
      <w:r w:rsidR="00177636">
        <w:rPr>
          <w:rFonts w:ascii="Inconsolata" w:eastAsia="仿宋" w:hAnsi="Inconsolata" w:hint="eastAsia"/>
          <w:sz w:val="18"/>
        </w:rPr>
        <w:t xml:space="preserve">    </w:t>
      </w:r>
      <w:r w:rsidR="00177636" w:rsidRPr="003C7ADB">
        <w:rPr>
          <w:rFonts w:ascii="Inconsolata" w:eastAsia="仿宋" w:hAnsi="Inconsolata"/>
          <w:sz w:val="18"/>
        </w:rPr>
        <w:t>stdio.h</w:t>
      </w:r>
      <w:r w:rsidR="00177636">
        <w:rPr>
          <w:rFonts w:ascii="Inconsolata" w:eastAsia="仿宋" w:hAnsi="Inconsolata" w:hint="eastAsia"/>
          <w:sz w:val="18"/>
        </w:rPr>
        <w:tab/>
      </w:r>
      <w:r w:rsidRPr="003C7ADB">
        <w:rPr>
          <w:rFonts w:ascii="Inconsolata" w:eastAsia="仿宋" w:hAnsi="仿宋"/>
          <w:sz w:val="18"/>
        </w:rPr>
        <w:t>输入输出函数</w:t>
      </w:r>
      <w:r w:rsidRPr="003C7ADB">
        <w:rPr>
          <w:rFonts w:ascii="Inconsolata" w:eastAsia="仿宋" w:hAnsi="Inconsolata"/>
          <w:sz w:val="18"/>
        </w:rPr>
        <w:tab/>
      </w:r>
    </w:p>
    <w:p w:rsidR="00750507" w:rsidRPr="003C7ADB" w:rsidRDefault="00750507" w:rsidP="008E1CBE">
      <w:pPr>
        <w:tabs>
          <w:tab w:val="left" w:pos="399"/>
          <w:tab w:val="left" w:pos="2127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13</w:t>
      </w:r>
      <w:r w:rsidR="000E619D">
        <w:rPr>
          <w:rFonts w:ascii="Inconsolata" w:eastAsia="仿宋" w:hAnsi="Inconsolata" w:hint="eastAsia"/>
          <w:sz w:val="18"/>
        </w:rPr>
        <w:t xml:space="preserve">    </w:t>
      </w:r>
      <w:r w:rsidR="00177636" w:rsidRPr="003C7ADB">
        <w:rPr>
          <w:rFonts w:ascii="Inconsolata" w:eastAsia="仿宋" w:hAnsi="Inconsolata"/>
          <w:sz w:val="18"/>
        </w:rPr>
        <w:t>stdlib.h</w:t>
      </w:r>
      <w:r w:rsidR="000E619D">
        <w:rPr>
          <w:rFonts w:ascii="Inconsolata" w:eastAsia="仿宋" w:hAnsi="Inconsolata" w:hint="eastAsia"/>
          <w:sz w:val="18"/>
        </w:rPr>
        <w:tab/>
      </w:r>
      <w:r w:rsidRPr="003C7ADB">
        <w:rPr>
          <w:rFonts w:ascii="Inconsolata" w:eastAsia="仿宋" w:hAnsi="仿宋"/>
          <w:sz w:val="18"/>
        </w:rPr>
        <w:t>实用工具函数</w:t>
      </w:r>
      <w:r w:rsidRPr="003C7ADB">
        <w:rPr>
          <w:rFonts w:ascii="Inconsolata" w:eastAsia="仿宋" w:hAnsi="Inconsolata"/>
          <w:sz w:val="18"/>
        </w:rPr>
        <w:tab/>
      </w:r>
    </w:p>
    <w:p w:rsidR="00750507" w:rsidRPr="003C7ADB" w:rsidRDefault="00750507" w:rsidP="008E1CBE">
      <w:pPr>
        <w:tabs>
          <w:tab w:val="left" w:pos="399"/>
          <w:tab w:val="left" w:pos="2127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14</w:t>
      </w:r>
      <w:r w:rsidR="000E619D">
        <w:rPr>
          <w:rFonts w:ascii="Inconsolata" w:eastAsia="仿宋" w:hAnsi="Inconsolata" w:hint="eastAsia"/>
          <w:sz w:val="18"/>
        </w:rPr>
        <w:t xml:space="preserve">    </w:t>
      </w:r>
      <w:r w:rsidR="00177636" w:rsidRPr="003C7ADB">
        <w:rPr>
          <w:rFonts w:ascii="Inconsolata" w:eastAsia="仿宋" w:hAnsi="Inconsolata"/>
          <w:sz w:val="18"/>
        </w:rPr>
        <w:t>string.h</w:t>
      </w:r>
      <w:r w:rsidR="000E619D">
        <w:rPr>
          <w:rFonts w:ascii="Inconsolata" w:eastAsia="仿宋" w:hAnsi="Inconsolata" w:hint="eastAsia"/>
          <w:sz w:val="18"/>
        </w:rPr>
        <w:tab/>
      </w:r>
      <w:r w:rsidRPr="003C7ADB">
        <w:rPr>
          <w:rFonts w:ascii="Inconsolata" w:eastAsia="仿宋" w:hAnsi="仿宋"/>
          <w:sz w:val="18"/>
        </w:rPr>
        <w:t>字符串处理函数</w:t>
      </w:r>
      <w:r w:rsidRPr="003C7ADB">
        <w:rPr>
          <w:rFonts w:ascii="Inconsolata" w:eastAsia="仿宋" w:hAnsi="Inconsolata"/>
          <w:sz w:val="18"/>
        </w:rPr>
        <w:tab/>
      </w:r>
    </w:p>
    <w:p w:rsidR="00750507" w:rsidRPr="003C7ADB" w:rsidRDefault="00750507" w:rsidP="008E1CBE">
      <w:pPr>
        <w:tabs>
          <w:tab w:val="left" w:pos="399"/>
          <w:tab w:val="left" w:pos="2127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>15</w:t>
      </w:r>
      <w:r w:rsidR="000E619D">
        <w:rPr>
          <w:rFonts w:ascii="Inconsolata" w:eastAsia="仿宋" w:hAnsi="Inconsolata" w:hint="eastAsia"/>
          <w:sz w:val="18"/>
        </w:rPr>
        <w:t xml:space="preserve">    </w:t>
      </w:r>
      <w:r w:rsidR="00177636" w:rsidRPr="003C7ADB">
        <w:rPr>
          <w:rFonts w:ascii="Inconsolata" w:eastAsia="仿宋" w:hAnsi="Inconsolata"/>
          <w:sz w:val="18"/>
        </w:rPr>
        <w:t>time.h</w:t>
      </w:r>
      <w:r w:rsidR="000E619D">
        <w:rPr>
          <w:rFonts w:ascii="Inconsolata" w:eastAsia="仿宋" w:hAnsi="Inconsolata" w:hint="eastAsia"/>
          <w:sz w:val="18"/>
        </w:rPr>
        <w:tab/>
      </w:r>
      <w:r w:rsidRPr="003C7ADB">
        <w:rPr>
          <w:rFonts w:ascii="Inconsolata" w:eastAsia="仿宋" w:hAnsi="仿宋"/>
          <w:sz w:val="18"/>
        </w:rPr>
        <w:t>日期和时间函数</w:t>
      </w:r>
      <w:r w:rsidRPr="003C7ADB">
        <w:rPr>
          <w:rFonts w:ascii="Inconsolata" w:eastAsia="仿宋" w:hAnsi="Inconsolata"/>
          <w:sz w:val="18"/>
        </w:rPr>
        <w:tab/>
      </w:r>
    </w:p>
    <w:p w:rsidR="00750507" w:rsidRPr="003C7ADB" w:rsidRDefault="00750507" w:rsidP="008E1CBE">
      <w:pPr>
        <w:tabs>
          <w:tab w:val="left" w:pos="399"/>
          <w:tab w:val="left" w:pos="2268"/>
        </w:tabs>
        <w:rPr>
          <w:rFonts w:ascii="Inconsolata" w:eastAsia="仿宋" w:hAnsi="Inconsolata"/>
          <w:sz w:val="18"/>
        </w:rPr>
      </w:pPr>
      <w:r w:rsidRPr="003C7ADB">
        <w:rPr>
          <w:rFonts w:ascii="Inconsolata" w:eastAsia="仿宋" w:hAnsi="Inconsolata"/>
          <w:sz w:val="18"/>
        </w:rPr>
        <w:t xml:space="preserve">*  </w:t>
      </w:r>
      <w:r w:rsidRPr="003C7ADB">
        <w:rPr>
          <w:rFonts w:ascii="Inconsolata" w:eastAsia="仿宋" w:hAnsi="仿宋"/>
          <w:sz w:val="18"/>
        </w:rPr>
        <w:t>这</w:t>
      </w:r>
      <w:r w:rsidRPr="003C7ADB">
        <w:rPr>
          <w:rFonts w:ascii="Inconsolata" w:eastAsia="仿宋" w:hAnsi="Inconsolata"/>
          <w:sz w:val="18"/>
        </w:rPr>
        <w:t>5</w:t>
      </w:r>
      <w:r w:rsidRPr="003C7ADB">
        <w:rPr>
          <w:rFonts w:ascii="Inconsolata" w:eastAsia="仿宋" w:hAnsi="仿宋"/>
          <w:sz w:val="18"/>
        </w:rPr>
        <w:t>个头文件中不包含函数声明</w:t>
      </w:r>
    </w:p>
    <w:p w:rsidR="00750507" w:rsidRPr="003C7ADB" w:rsidRDefault="00750507" w:rsidP="008E1CBE">
      <w:pPr>
        <w:tabs>
          <w:tab w:val="left" w:pos="399"/>
          <w:tab w:val="left" w:pos="2268"/>
        </w:tabs>
        <w:rPr>
          <w:rFonts w:ascii="Inconsolata" w:eastAsia="仿宋" w:hAnsi="Inconsolata"/>
        </w:rPr>
        <w:sectPr w:rsidR="00750507" w:rsidRPr="003C7ADB">
          <w:type w:val="continuous"/>
          <w:pgSz w:w="11906" w:h="16838" w:code="9"/>
          <w:pgMar w:top="1134" w:right="1134" w:bottom="1134" w:left="1134" w:header="851" w:footer="851" w:gutter="0"/>
          <w:cols w:num="2" w:sep="1" w:space="425"/>
          <w:docGrid w:type="lines" w:linePitch="312"/>
        </w:sectPr>
      </w:pPr>
    </w:p>
    <w:p w:rsidR="00750507" w:rsidRPr="003C7ADB" w:rsidRDefault="00750507" w:rsidP="000C5C80">
      <w:pPr>
        <w:rPr>
          <w:rFonts w:ascii="Inconsolata" w:eastAsia="仿宋" w:hAnsi="Inconsolata"/>
        </w:rPr>
      </w:pPr>
    </w:p>
    <w:p w:rsidR="00750507" w:rsidRPr="003C7ADB" w:rsidRDefault="00750507" w:rsidP="008E1CBE">
      <w:pPr>
        <w:spacing w:before="120"/>
        <w:jc w:val="center"/>
        <w:rPr>
          <w:rFonts w:ascii="Inconsolata" w:eastAsia="仿宋" w:hAnsi="Inconsolata"/>
          <w:sz w:val="28"/>
        </w:rPr>
      </w:pPr>
      <w:bookmarkStart w:id="24" w:name="预处理命令"/>
      <w:bookmarkEnd w:id="24"/>
      <w:r w:rsidRPr="003C7ADB">
        <w:rPr>
          <w:rFonts w:ascii="Inconsolata" w:eastAsia="仿宋" w:hAnsi="仿宋"/>
          <w:sz w:val="28"/>
        </w:rPr>
        <w:t>附录</w:t>
      </w:r>
    </w:p>
    <w:p w:rsidR="00750507" w:rsidRPr="003C7ADB" w:rsidRDefault="00750507" w:rsidP="008E1CBE">
      <w:pPr>
        <w:tabs>
          <w:tab w:val="left" w:pos="1197"/>
        </w:tabs>
        <w:spacing w:before="120"/>
        <w:rPr>
          <w:rFonts w:ascii="Inconsolata" w:eastAsia="仿宋" w:hAnsi="Inconsolata"/>
          <w:sz w:val="28"/>
        </w:rPr>
        <w:sectPr w:rsidR="00750507" w:rsidRPr="003C7ADB">
          <w:type w:val="continuous"/>
          <w:pgSz w:w="11906" w:h="16838" w:code="9"/>
          <w:pgMar w:top="1134" w:right="1134" w:bottom="1134" w:left="1134" w:header="851" w:footer="851" w:gutter="0"/>
          <w:cols w:space="425"/>
          <w:docGrid w:linePitch="312"/>
        </w:sectPr>
      </w:pPr>
    </w:p>
    <w:p w:rsidR="00750507" w:rsidRPr="00B268BC" w:rsidRDefault="00750507" w:rsidP="00B268BC">
      <w:pPr>
        <w:tabs>
          <w:tab w:val="left" w:pos="1197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仿宋"/>
          <w:sz w:val="15"/>
          <w:szCs w:val="15"/>
          <w:bdr w:val="single" w:sz="4" w:space="0" w:color="auto"/>
        </w:rPr>
        <w:lastRenderedPageBreak/>
        <w:t>预处理命令</w:t>
      </w:r>
    </w:p>
    <w:p w:rsidR="00750507" w:rsidRPr="00B268BC" w:rsidRDefault="00750507" w:rsidP="00B268BC">
      <w:pPr>
        <w:tabs>
          <w:tab w:val="left" w:pos="1197"/>
        </w:tabs>
        <w:spacing w:line="360" w:lineRule="auto"/>
        <w:ind w:left="1196" w:hanging="1196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assert()</w:t>
      </w:r>
      <w:r w:rsidRPr="00B268BC">
        <w:rPr>
          <w:rFonts w:ascii="Inconsolata" w:eastAsia="仿宋" w:hAnsi="Inconsolata"/>
          <w:sz w:val="15"/>
          <w:szCs w:val="15"/>
        </w:rPr>
        <w:tab/>
        <w:t>assert()</w:t>
      </w:r>
      <w:r w:rsidRPr="00B268BC">
        <w:rPr>
          <w:rFonts w:ascii="Inconsolata" w:eastAsia="仿宋" w:hAnsi="仿宋"/>
          <w:sz w:val="15"/>
          <w:szCs w:val="15"/>
        </w:rPr>
        <w:t>是与预处理相关的宏函数，用于程序调试</w:t>
      </w:r>
    </w:p>
    <w:p w:rsidR="00750507" w:rsidRPr="00B268BC" w:rsidRDefault="00750507" w:rsidP="00B268BC">
      <w:pPr>
        <w:tabs>
          <w:tab w:val="left" w:pos="1197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if</w:t>
      </w:r>
      <w:r w:rsidRPr="00B268BC">
        <w:rPr>
          <w:rFonts w:ascii="Inconsolata" w:eastAsia="仿宋" w:hAnsi="Inconsolata"/>
          <w:sz w:val="15"/>
          <w:szCs w:val="15"/>
        </w:rPr>
        <w:tab/>
        <w:t>#if...#endif</w:t>
      </w:r>
      <w:r w:rsidRPr="00B268BC">
        <w:rPr>
          <w:rFonts w:ascii="Inconsolata" w:eastAsia="仿宋" w:hAnsi="仿宋"/>
          <w:sz w:val="15"/>
          <w:szCs w:val="15"/>
        </w:rPr>
        <w:t>，</w:t>
      </w:r>
      <w:r w:rsidRPr="00B268BC">
        <w:rPr>
          <w:rFonts w:ascii="Inconsolata" w:eastAsia="仿宋" w:hAnsi="Inconsolata"/>
          <w:sz w:val="15"/>
          <w:szCs w:val="15"/>
        </w:rPr>
        <w:t>#if... #elif...</w:t>
      </w:r>
      <w:r w:rsidRPr="00B268BC">
        <w:rPr>
          <w:rFonts w:ascii="Inconsolata" w:eastAsia="仿宋" w:hAnsi="仿宋"/>
          <w:sz w:val="15"/>
          <w:szCs w:val="15"/>
        </w:rPr>
        <w:t>，</w:t>
      </w:r>
    </w:p>
    <w:p w:rsidR="00750507" w:rsidRPr="00B268BC" w:rsidRDefault="00750507" w:rsidP="00B268BC">
      <w:pPr>
        <w:tabs>
          <w:tab w:val="left" w:pos="1197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ab/>
        <w:t>#else...#endif</w:t>
      </w:r>
    </w:p>
    <w:p w:rsidR="00750507" w:rsidRPr="00B268BC" w:rsidRDefault="00750507" w:rsidP="00B268BC">
      <w:pPr>
        <w:tabs>
          <w:tab w:val="left" w:pos="1197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ifdef</w:t>
      </w:r>
      <w:r w:rsidRPr="00B268BC">
        <w:rPr>
          <w:rFonts w:ascii="Inconsolata" w:eastAsia="仿宋" w:hAnsi="Inconsolata"/>
          <w:sz w:val="15"/>
          <w:szCs w:val="15"/>
        </w:rPr>
        <w:tab/>
        <w:t>#ifdef...#endif</w:t>
      </w:r>
      <w:r w:rsidRPr="00B268BC">
        <w:rPr>
          <w:rFonts w:ascii="Inconsolata" w:eastAsia="仿宋" w:hAnsi="仿宋"/>
          <w:sz w:val="15"/>
          <w:szCs w:val="15"/>
        </w:rPr>
        <w:t>，</w:t>
      </w:r>
      <w:r w:rsidRPr="00B268BC">
        <w:rPr>
          <w:rFonts w:ascii="Inconsolata" w:eastAsia="仿宋" w:hAnsi="Inconsolata"/>
          <w:sz w:val="15"/>
          <w:szCs w:val="15"/>
        </w:rPr>
        <w:t>#ifndef...#endif</w:t>
      </w:r>
    </w:p>
    <w:p w:rsidR="00750507" w:rsidRPr="00B268BC" w:rsidRDefault="00750507" w:rsidP="00B268BC">
      <w:pPr>
        <w:tabs>
          <w:tab w:val="left" w:pos="1197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ifndef</w:t>
      </w:r>
      <w:r w:rsidRPr="00B268BC">
        <w:rPr>
          <w:rFonts w:ascii="Inconsolata" w:eastAsia="仿宋" w:hAnsi="Inconsolata"/>
          <w:sz w:val="15"/>
          <w:szCs w:val="15"/>
        </w:rPr>
        <w:tab/>
      </w:r>
    </w:p>
    <w:p w:rsidR="00750507" w:rsidRPr="00B268BC" w:rsidRDefault="00750507" w:rsidP="00B268BC">
      <w:pPr>
        <w:tabs>
          <w:tab w:val="left" w:pos="1197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else</w:t>
      </w:r>
      <w:r w:rsidRPr="00B268BC">
        <w:rPr>
          <w:rFonts w:ascii="Inconsolata" w:eastAsia="仿宋" w:hAnsi="Inconsolata"/>
          <w:sz w:val="15"/>
          <w:szCs w:val="15"/>
        </w:rPr>
        <w:tab/>
      </w:r>
    </w:p>
    <w:p w:rsidR="00750507" w:rsidRPr="00B268BC" w:rsidRDefault="00750507" w:rsidP="00B268BC">
      <w:pPr>
        <w:tabs>
          <w:tab w:val="left" w:pos="1197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elif</w:t>
      </w:r>
      <w:r w:rsidRPr="00B268BC">
        <w:rPr>
          <w:rFonts w:ascii="Inconsolata" w:eastAsia="仿宋" w:hAnsi="Inconsolata"/>
          <w:sz w:val="15"/>
          <w:szCs w:val="15"/>
        </w:rPr>
        <w:tab/>
      </w:r>
    </w:p>
    <w:p w:rsidR="00750507" w:rsidRPr="00B268BC" w:rsidRDefault="00750507" w:rsidP="00B268BC">
      <w:pPr>
        <w:tabs>
          <w:tab w:val="left" w:pos="1197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endif</w:t>
      </w:r>
      <w:r w:rsidRPr="00B268BC">
        <w:rPr>
          <w:rFonts w:ascii="Inconsolata" w:eastAsia="仿宋" w:hAnsi="Inconsolata"/>
          <w:sz w:val="15"/>
          <w:szCs w:val="15"/>
        </w:rPr>
        <w:tab/>
      </w:r>
    </w:p>
    <w:p w:rsidR="000F7DB1" w:rsidRPr="00B268BC" w:rsidRDefault="000F7DB1" w:rsidP="00B268BC">
      <w:pPr>
        <w:tabs>
          <w:tab w:val="left" w:pos="2280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</w:p>
    <w:p w:rsidR="00750507" w:rsidRPr="00B268BC" w:rsidRDefault="00750507" w:rsidP="00B268BC">
      <w:pPr>
        <w:tabs>
          <w:tab w:val="left" w:pos="1197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define</w:t>
      </w:r>
      <w:r w:rsidRPr="00B268BC">
        <w:rPr>
          <w:rFonts w:ascii="Inconsolata" w:eastAsia="仿宋" w:hAnsi="Inconsolata"/>
          <w:sz w:val="15"/>
          <w:szCs w:val="15"/>
        </w:rPr>
        <w:tab/>
        <w:t>#define... #undef</w:t>
      </w:r>
    </w:p>
    <w:p w:rsidR="00750507" w:rsidRPr="00B268BC" w:rsidRDefault="00750507" w:rsidP="00B268BC">
      <w:pPr>
        <w:tabs>
          <w:tab w:val="left" w:pos="2280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undef</w:t>
      </w:r>
    </w:p>
    <w:p w:rsidR="00750507" w:rsidRPr="00B268BC" w:rsidRDefault="00750507" w:rsidP="00B268BC">
      <w:pPr>
        <w:tabs>
          <w:tab w:val="left" w:pos="2280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include</w:t>
      </w:r>
    </w:p>
    <w:p w:rsidR="00750507" w:rsidRPr="00B268BC" w:rsidRDefault="00750507" w:rsidP="00B268BC">
      <w:pPr>
        <w:tabs>
          <w:tab w:val="left" w:pos="2280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</w:p>
    <w:p w:rsidR="00750507" w:rsidRPr="00B268BC" w:rsidRDefault="00750507" w:rsidP="00B268BC">
      <w:pPr>
        <w:tabs>
          <w:tab w:val="left" w:pos="2280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error</w:t>
      </w:r>
    </w:p>
    <w:p w:rsidR="00750507" w:rsidRPr="00B268BC" w:rsidRDefault="00750507" w:rsidP="00B268BC">
      <w:pPr>
        <w:tabs>
          <w:tab w:val="left" w:pos="2280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line</w:t>
      </w:r>
    </w:p>
    <w:p w:rsidR="00750507" w:rsidRPr="00B268BC" w:rsidRDefault="00750507" w:rsidP="00B268BC">
      <w:pPr>
        <w:tabs>
          <w:tab w:val="left" w:pos="2280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pragma</w:t>
      </w:r>
    </w:p>
    <w:p w:rsidR="00750507" w:rsidRPr="00B268BC" w:rsidRDefault="00750507" w:rsidP="00B268BC">
      <w:pPr>
        <w:tabs>
          <w:tab w:val="left" w:pos="1197"/>
        </w:tabs>
        <w:spacing w:before="120"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仿宋"/>
          <w:sz w:val="15"/>
          <w:szCs w:val="15"/>
          <w:bdr w:val="single" w:sz="4" w:space="0" w:color="auto"/>
        </w:rPr>
        <w:t>预定义宏</w:t>
      </w:r>
    </w:p>
    <w:p w:rsidR="00750507" w:rsidRPr="00B268BC" w:rsidRDefault="00750507" w:rsidP="00B268BC">
      <w:pPr>
        <w:tabs>
          <w:tab w:val="left" w:pos="1197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__LINE__</w:t>
      </w:r>
      <w:r w:rsidRPr="00B268BC">
        <w:rPr>
          <w:rFonts w:ascii="Inconsolata" w:eastAsia="仿宋" w:hAnsi="Inconsolata"/>
          <w:sz w:val="15"/>
          <w:szCs w:val="15"/>
        </w:rPr>
        <w:tab/>
      </w:r>
      <w:r w:rsidRPr="00B268BC">
        <w:rPr>
          <w:rFonts w:ascii="Inconsolata" w:eastAsia="仿宋" w:hAnsi="仿宋"/>
          <w:sz w:val="15"/>
          <w:szCs w:val="15"/>
        </w:rPr>
        <w:t>包含正在编译的程序的行号</w:t>
      </w:r>
    </w:p>
    <w:p w:rsidR="00750507" w:rsidRPr="00B268BC" w:rsidRDefault="00750507" w:rsidP="00B268BC">
      <w:pPr>
        <w:tabs>
          <w:tab w:val="left" w:pos="1197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__FILE__</w:t>
      </w:r>
      <w:r w:rsidRPr="00B268BC">
        <w:rPr>
          <w:rFonts w:ascii="Inconsolata" w:eastAsia="仿宋" w:hAnsi="Inconsolata"/>
          <w:sz w:val="15"/>
          <w:szCs w:val="15"/>
        </w:rPr>
        <w:tab/>
      </w:r>
      <w:r w:rsidRPr="00B268BC">
        <w:rPr>
          <w:rFonts w:ascii="Inconsolata" w:eastAsia="仿宋" w:hAnsi="仿宋"/>
          <w:sz w:val="15"/>
          <w:szCs w:val="15"/>
        </w:rPr>
        <w:t>包含正在编译的程序的文件名</w:t>
      </w:r>
    </w:p>
    <w:p w:rsidR="00750507" w:rsidRPr="00B268BC" w:rsidRDefault="00750507" w:rsidP="00B268BC">
      <w:pPr>
        <w:tabs>
          <w:tab w:val="left" w:pos="1197"/>
          <w:tab w:val="left" w:pos="2310"/>
        </w:tabs>
        <w:spacing w:line="360" w:lineRule="auto"/>
        <w:ind w:left="1197" w:hanging="1197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lastRenderedPageBreak/>
        <w:t>__DATE__</w:t>
      </w:r>
      <w:r w:rsidRPr="00B268BC">
        <w:rPr>
          <w:rFonts w:ascii="Inconsolata" w:eastAsia="仿宋" w:hAnsi="Inconsolata"/>
          <w:sz w:val="15"/>
          <w:szCs w:val="15"/>
        </w:rPr>
        <w:tab/>
      </w:r>
      <w:r w:rsidRPr="00B268BC">
        <w:rPr>
          <w:rFonts w:ascii="Inconsolata" w:eastAsia="仿宋" w:hAnsi="仿宋"/>
          <w:sz w:val="15"/>
          <w:szCs w:val="15"/>
        </w:rPr>
        <w:t>包含形如</w:t>
      </w:r>
      <w:r w:rsidRPr="00B268BC">
        <w:rPr>
          <w:rFonts w:ascii="Inconsolata" w:eastAsia="仿宋" w:hAnsi="Inconsolata"/>
          <w:sz w:val="15"/>
          <w:szCs w:val="15"/>
        </w:rPr>
        <w:t>month/day/year(</w:t>
      </w:r>
      <w:r w:rsidRPr="00B268BC">
        <w:rPr>
          <w:rFonts w:ascii="Inconsolata" w:eastAsia="仿宋" w:hAnsi="仿宋"/>
          <w:sz w:val="15"/>
          <w:szCs w:val="15"/>
        </w:rPr>
        <w:t>月</w:t>
      </w:r>
      <w:r w:rsidRPr="00B268BC">
        <w:rPr>
          <w:rFonts w:ascii="Inconsolata" w:eastAsia="仿宋" w:hAnsi="Inconsolata"/>
          <w:sz w:val="15"/>
          <w:szCs w:val="15"/>
        </w:rPr>
        <w:t>/</w:t>
      </w:r>
      <w:r w:rsidRPr="00B268BC">
        <w:rPr>
          <w:rFonts w:ascii="Inconsolata" w:eastAsia="仿宋" w:hAnsi="仿宋"/>
          <w:sz w:val="15"/>
          <w:szCs w:val="15"/>
        </w:rPr>
        <w:t>日</w:t>
      </w:r>
      <w:r w:rsidRPr="00B268BC">
        <w:rPr>
          <w:rFonts w:ascii="Inconsolata" w:eastAsia="仿宋" w:hAnsi="Inconsolata"/>
          <w:sz w:val="15"/>
          <w:szCs w:val="15"/>
        </w:rPr>
        <w:t>/</w:t>
      </w:r>
      <w:r w:rsidRPr="00B268BC">
        <w:rPr>
          <w:rFonts w:ascii="Inconsolata" w:eastAsia="仿宋" w:hAnsi="仿宋"/>
          <w:sz w:val="15"/>
          <w:szCs w:val="15"/>
        </w:rPr>
        <w:t>年</w:t>
      </w:r>
      <w:r w:rsidRPr="00B268BC">
        <w:rPr>
          <w:rFonts w:ascii="Inconsolata" w:eastAsia="仿宋" w:hAnsi="Inconsolata"/>
          <w:sz w:val="15"/>
          <w:szCs w:val="15"/>
        </w:rPr>
        <w:t>)</w:t>
      </w:r>
      <w:r w:rsidRPr="00B268BC">
        <w:rPr>
          <w:rFonts w:ascii="Inconsolata" w:eastAsia="仿宋" w:hAnsi="仿宋"/>
          <w:sz w:val="15"/>
          <w:szCs w:val="15"/>
        </w:rPr>
        <w:t>的串，代表源文件翻译成目标码的日期</w:t>
      </w:r>
    </w:p>
    <w:p w:rsidR="00750507" w:rsidRPr="00B268BC" w:rsidRDefault="00750507" w:rsidP="00B268BC">
      <w:pPr>
        <w:tabs>
          <w:tab w:val="left" w:pos="1197"/>
          <w:tab w:val="left" w:pos="2310"/>
        </w:tabs>
        <w:spacing w:line="360" w:lineRule="auto"/>
        <w:ind w:left="1197" w:hanging="1197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__TIME__</w:t>
      </w:r>
      <w:r w:rsidRPr="00B268BC">
        <w:rPr>
          <w:rFonts w:ascii="Inconsolata" w:eastAsia="仿宋" w:hAnsi="Inconsolata"/>
          <w:sz w:val="15"/>
          <w:szCs w:val="15"/>
        </w:rPr>
        <w:tab/>
      </w:r>
      <w:r w:rsidRPr="00B268BC">
        <w:rPr>
          <w:rFonts w:ascii="Inconsolata" w:eastAsia="仿宋" w:hAnsi="仿宋"/>
          <w:sz w:val="15"/>
          <w:szCs w:val="15"/>
        </w:rPr>
        <w:t>包含形如</w:t>
      </w:r>
      <w:r w:rsidRPr="00B268BC">
        <w:rPr>
          <w:rFonts w:ascii="Inconsolata" w:eastAsia="仿宋" w:hAnsi="Inconsolata"/>
          <w:sz w:val="15"/>
          <w:szCs w:val="15"/>
        </w:rPr>
        <w:t>hour:minute:second(</w:t>
      </w:r>
      <w:r w:rsidRPr="00B268BC">
        <w:rPr>
          <w:rFonts w:ascii="Inconsolata" w:eastAsia="仿宋" w:hAnsi="仿宋"/>
          <w:sz w:val="15"/>
          <w:szCs w:val="15"/>
        </w:rPr>
        <w:t>时：分：秒</w:t>
      </w:r>
      <w:r w:rsidRPr="00B268BC">
        <w:rPr>
          <w:rFonts w:ascii="Inconsolata" w:eastAsia="仿宋" w:hAnsi="Inconsolata"/>
          <w:sz w:val="15"/>
          <w:szCs w:val="15"/>
        </w:rPr>
        <w:t xml:space="preserve">) </w:t>
      </w:r>
      <w:r w:rsidRPr="00B268BC">
        <w:rPr>
          <w:rFonts w:ascii="Inconsolata" w:eastAsia="仿宋" w:hAnsi="仿宋"/>
          <w:sz w:val="15"/>
          <w:szCs w:val="15"/>
        </w:rPr>
        <w:t>的串，代表源代码编译成目标码的时间</w:t>
      </w:r>
    </w:p>
    <w:p w:rsidR="00750507" w:rsidRPr="00B268BC" w:rsidRDefault="00750507" w:rsidP="00B268BC">
      <w:pPr>
        <w:tabs>
          <w:tab w:val="left" w:pos="1197"/>
          <w:tab w:val="left" w:pos="2310"/>
        </w:tabs>
        <w:spacing w:line="360" w:lineRule="auto"/>
        <w:ind w:left="1197" w:hanging="1197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__STDC__</w:t>
      </w:r>
      <w:r w:rsidRPr="00B268BC">
        <w:rPr>
          <w:rFonts w:ascii="Inconsolata" w:eastAsia="仿宋" w:hAnsi="Inconsolata"/>
          <w:sz w:val="15"/>
          <w:szCs w:val="15"/>
        </w:rPr>
        <w:tab/>
      </w:r>
      <w:r w:rsidRPr="00B268BC">
        <w:rPr>
          <w:rFonts w:ascii="Inconsolata" w:eastAsia="仿宋" w:hAnsi="仿宋"/>
          <w:sz w:val="15"/>
          <w:szCs w:val="15"/>
        </w:rPr>
        <w:t>如果</w:t>
      </w:r>
      <w:r w:rsidRPr="00B268BC">
        <w:rPr>
          <w:rFonts w:ascii="Inconsolata" w:eastAsia="仿宋" w:hAnsi="Inconsolata"/>
          <w:sz w:val="15"/>
          <w:szCs w:val="15"/>
        </w:rPr>
        <w:t>__STDC__</w:t>
      </w:r>
      <w:r w:rsidRPr="00B268BC">
        <w:rPr>
          <w:rFonts w:ascii="Inconsolata" w:eastAsia="仿宋" w:hAnsi="仿宋"/>
          <w:sz w:val="15"/>
          <w:szCs w:val="15"/>
        </w:rPr>
        <w:t>的内容是十进制常数</w:t>
      </w:r>
      <w:r w:rsidRPr="00B268BC">
        <w:rPr>
          <w:rFonts w:ascii="Inconsolata" w:eastAsia="仿宋" w:hAnsi="Inconsolata"/>
          <w:sz w:val="15"/>
          <w:szCs w:val="15"/>
        </w:rPr>
        <w:t>1</w:t>
      </w:r>
      <w:r w:rsidRPr="00B268BC">
        <w:rPr>
          <w:rFonts w:ascii="Inconsolata" w:eastAsia="仿宋" w:hAnsi="仿宋"/>
          <w:sz w:val="15"/>
          <w:szCs w:val="15"/>
        </w:rPr>
        <w:t>，则表示编译程序的实现符合标准</w:t>
      </w:r>
      <w:r w:rsidRPr="00B268BC">
        <w:rPr>
          <w:rFonts w:ascii="Inconsolata" w:eastAsia="仿宋" w:hAnsi="Inconsolata"/>
          <w:sz w:val="15"/>
          <w:szCs w:val="15"/>
        </w:rPr>
        <w:t>C</w:t>
      </w:r>
    </w:p>
    <w:p w:rsidR="000F7DB1" w:rsidRPr="00B268BC" w:rsidRDefault="000F7DB1" w:rsidP="00B268BC">
      <w:pPr>
        <w:tabs>
          <w:tab w:val="left" w:pos="1197"/>
        </w:tabs>
        <w:spacing w:before="120"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仿宋" w:hint="eastAsia"/>
          <w:sz w:val="15"/>
          <w:szCs w:val="15"/>
          <w:bdr w:val="single" w:sz="4" w:space="0" w:color="auto"/>
        </w:rPr>
        <w:t>包含文件</w:t>
      </w:r>
      <w:r w:rsidR="00B6018D">
        <w:rPr>
          <w:rFonts w:ascii="Inconsolata" w:eastAsia="仿宋" w:hAnsi="仿宋" w:hint="eastAsia"/>
          <w:sz w:val="15"/>
          <w:szCs w:val="15"/>
          <w:bdr w:val="single" w:sz="4" w:space="0" w:color="auto"/>
        </w:rPr>
        <w:t>的</w:t>
      </w:r>
      <w:r w:rsidRPr="00B268BC">
        <w:rPr>
          <w:rFonts w:ascii="Inconsolata" w:eastAsia="仿宋" w:hAnsi="仿宋" w:hint="eastAsia"/>
          <w:sz w:val="15"/>
          <w:szCs w:val="15"/>
          <w:bdr w:val="single" w:sz="4" w:space="0" w:color="auto"/>
        </w:rPr>
        <w:t>说明</w:t>
      </w:r>
    </w:p>
    <w:p w:rsidR="000F7DB1" w:rsidRPr="00B268BC" w:rsidRDefault="000F7DB1" w:rsidP="00B268BC">
      <w:pPr>
        <w:tabs>
          <w:tab w:val="left" w:pos="1197"/>
          <w:tab w:val="left" w:pos="2310"/>
        </w:tabs>
        <w:spacing w:line="360" w:lineRule="auto"/>
        <w:ind w:left="1196" w:hanging="1196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include &lt;stdio.h&gt;</w:t>
      </w:r>
      <w:r w:rsidRPr="00B268BC">
        <w:rPr>
          <w:rFonts w:ascii="Inconsolata" w:eastAsia="仿宋" w:hAnsi="Inconsolata" w:hint="eastAsia"/>
          <w:sz w:val="15"/>
          <w:szCs w:val="15"/>
        </w:rPr>
        <w:t xml:space="preserve">       </w:t>
      </w:r>
      <w:r w:rsidRPr="00B268BC">
        <w:rPr>
          <w:rFonts w:ascii="Inconsolata" w:eastAsia="仿宋" w:hAnsi="Inconsolata" w:hint="eastAsia"/>
          <w:sz w:val="15"/>
          <w:szCs w:val="15"/>
        </w:rPr>
        <w:t>标准头文件，在</w:t>
      </w:r>
      <w:r w:rsidR="00FF2B69" w:rsidRPr="00B268BC">
        <w:rPr>
          <w:rFonts w:ascii="Inconsolata" w:eastAsia="仿宋" w:hAnsi="Inconsolata" w:hint="eastAsia"/>
          <w:sz w:val="15"/>
          <w:szCs w:val="15"/>
        </w:rPr>
        <w:t>系统</w:t>
      </w:r>
      <w:r w:rsidRPr="00B268BC">
        <w:rPr>
          <w:rFonts w:ascii="Inconsolata" w:eastAsia="仿宋" w:hAnsi="Inconsolata" w:hint="eastAsia"/>
          <w:sz w:val="15"/>
          <w:szCs w:val="15"/>
        </w:rPr>
        <w:t>目录</w:t>
      </w:r>
      <w:r w:rsidR="00FF2B69" w:rsidRPr="00B268BC">
        <w:rPr>
          <w:rFonts w:ascii="Inconsolata" w:eastAsia="仿宋" w:hAnsi="Inconsolata" w:hint="eastAsia"/>
          <w:sz w:val="15"/>
          <w:szCs w:val="15"/>
        </w:rPr>
        <w:t>下</w:t>
      </w:r>
    </w:p>
    <w:p w:rsidR="000F7DB1" w:rsidRPr="00B268BC" w:rsidRDefault="000F7DB1" w:rsidP="00B268BC">
      <w:pPr>
        <w:tabs>
          <w:tab w:val="left" w:pos="1197"/>
          <w:tab w:val="left" w:pos="2310"/>
        </w:tabs>
        <w:spacing w:line="360" w:lineRule="auto"/>
        <w:ind w:left="1196" w:hanging="1196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#include "crc_new32.h"</w:t>
      </w:r>
      <w:r w:rsidRPr="00B268BC">
        <w:rPr>
          <w:rFonts w:ascii="Inconsolata" w:eastAsia="仿宋" w:hAnsi="Inconsolata" w:hint="eastAsia"/>
          <w:sz w:val="15"/>
          <w:szCs w:val="15"/>
        </w:rPr>
        <w:t xml:space="preserve">   </w:t>
      </w:r>
      <w:r w:rsidRPr="00B268BC">
        <w:rPr>
          <w:rFonts w:ascii="Inconsolata" w:eastAsia="仿宋" w:hAnsi="Inconsolata" w:hint="eastAsia"/>
          <w:sz w:val="15"/>
          <w:szCs w:val="15"/>
        </w:rPr>
        <w:t>自定义头文件，在当前目录中</w:t>
      </w:r>
    </w:p>
    <w:p w:rsidR="000331C4" w:rsidRPr="00B268BC" w:rsidRDefault="00B6018D" w:rsidP="00B268BC">
      <w:pPr>
        <w:tabs>
          <w:tab w:val="left" w:pos="1197"/>
        </w:tabs>
        <w:spacing w:before="120" w:line="360" w:lineRule="auto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仿宋"/>
          <w:sz w:val="15"/>
          <w:szCs w:val="15"/>
          <w:bdr w:val="single" w:sz="4" w:space="0" w:color="auto"/>
        </w:rPr>
        <w:t>P</w:t>
      </w:r>
      <w:r w:rsidR="000331C4" w:rsidRPr="00B268BC">
        <w:rPr>
          <w:rFonts w:ascii="Inconsolata" w:eastAsia="仿宋" w:hAnsi="仿宋" w:hint="eastAsia"/>
          <w:sz w:val="15"/>
          <w:szCs w:val="15"/>
          <w:bdr w:val="single" w:sz="4" w:space="0" w:color="auto"/>
        </w:rPr>
        <w:t>rintf</w:t>
      </w:r>
      <w:r>
        <w:rPr>
          <w:rFonts w:ascii="Inconsolata" w:eastAsia="仿宋" w:hAnsi="仿宋" w:hint="eastAsia"/>
          <w:sz w:val="15"/>
          <w:szCs w:val="15"/>
          <w:bdr w:val="single" w:sz="4" w:space="0" w:color="auto"/>
        </w:rPr>
        <w:t>用法</w:t>
      </w:r>
      <w:r w:rsidR="000331C4" w:rsidRPr="00B268BC">
        <w:rPr>
          <w:rFonts w:ascii="Inconsolata" w:eastAsia="仿宋" w:hAnsi="仿宋" w:hint="eastAsia"/>
          <w:sz w:val="15"/>
          <w:szCs w:val="15"/>
          <w:bdr w:val="single" w:sz="4" w:space="0" w:color="auto"/>
        </w:rPr>
        <w:t>举例</w:t>
      </w:r>
    </w:p>
    <w:p w:rsidR="006B3436" w:rsidRPr="00B268BC" w:rsidRDefault="006B3436" w:rsidP="00B268BC">
      <w:pPr>
        <w:tabs>
          <w:tab w:val="left" w:pos="1197"/>
          <w:tab w:val="left" w:pos="2310"/>
        </w:tabs>
        <w:spacing w:line="360" w:lineRule="auto"/>
        <w:rPr>
          <w:rFonts w:ascii="Inconsolata" w:eastAsia="仿宋" w:hAnsi="Inconsolata"/>
          <w:sz w:val="15"/>
          <w:szCs w:val="15"/>
          <w:u w:val="wave"/>
        </w:rPr>
      </w:pPr>
      <w:r w:rsidRPr="00B268BC">
        <w:rPr>
          <w:rFonts w:ascii="Inconsolata" w:eastAsia="仿宋" w:hAnsi="Inconsolata" w:hint="eastAsia"/>
          <w:sz w:val="15"/>
          <w:szCs w:val="15"/>
          <w:u w:val="wave"/>
        </w:rPr>
        <w:t>在单片机</w:t>
      </w:r>
      <w:r w:rsidRPr="00B268BC">
        <w:rPr>
          <w:rFonts w:ascii="Inconsolata" w:eastAsia="仿宋" w:hAnsi="Inconsolata" w:hint="eastAsia"/>
          <w:sz w:val="15"/>
          <w:szCs w:val="15"/>
          <w:u w:val="wave"/>
        </w:rPr>
        <w:t>c</w:t>
      </w:r>
      <w:r w:rsidRPr="00B268BC">
        <w:rPr>
          <w:rFonts w:ascii="Inconsolata" w:eastAsia="仿宋" w:hAnsi="Inconsolata" w:hint="eastAsia"/>
          <w:sz w:val="15"/>
          <w:szCs w:val="15"/>
          <w:u w:val="wave"/>
        </w:rPr>
        <w:t>语言程序中，</w:t>
      </w:r>
      <w:r w:rsidRPr="00B268BC">
        <w:rPr>
          <w:rFonts w:ascii="Inconsolata" w:eastAsia="仿宋" w:hAnsi="Inconsolata" w:hint="eastAsia"/>
          <w:sz w:val="15"/>
          <w:szCs w:val="15"/>
          <w:u w:val="wave"/>
        </w:rPr>
        <w:t>printf</w:t>
      </w:r>
      <w:r w:rsidRPr="00B268BC">
        <w:rPr>
          <w:rFonts w:ascii="Inconsolata" w:eastAsia="仿宋" w:hAnsi="Inconsolata" w:hint="eastAsia"/>
          <w:sz w:val="15"/>
          <w:szCs w:val="15"/>
          <w:u w:val="wave"/>
        </w:rPr>
        <w:t>函数可用于在终端窗口中输出结果</w:t>
      </w:r>
    </w:p>
    <w:p w:rsidR="000331C4" w:rsidRPr="00B268BC" w:rsidRDefault="000331C4" w:rsidP="00B268BC">
      <w:pPr>
        <w:tabs>
          <w:tab w:val="left" w:pos="1197"/>
          <w:tab w:val="left" w:pos="2310"/>
        </w:tabs>
        <w:spacing w:line="360" w:lineRule="auto"/>
        <w:ind w:left="1196" w:hanging="1196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printf("%d,%o</w:t>
      </w:r>
      <w:r w:rsidRPr="00B268BC">
        <w:rPr>
          <w:rFonts w:ascii="Inconsolata" w:eastAsia="仿宋" w:hAnsi="Inconsolata" w:hint="eastAsia"/>
          <w:sz w:val="15"/>
          <w:szCs w:val="15"/>
        </w:rPr>
        <w:t>\n</w:t>
      </w:r>
      <w:r w:rsidRPr="00B268BC">
        <w:rPr>
          <w:rFonts w:ascii="Inconsolata" w:eastAsia="仿宋" w:hAnsi="Inconsolata"/>
          <w:sz w:val="15"/>
          <w:szCs w:val="15"/>
        </w:rPr>
        <w:t>",a,a);</w:t>
      </w:r>
      <w:r w:rsidR="006B3436" w:rsidRPr="00B268BC">
        <w:rPr>
          <w:rFonts w:ascii="Inconsolata" w:eastAsia="仿宋" w:hAnsi="Inconsolata" w:hint="eastAsia"/>
          <w:sz w:val="15"/>
          <w:szCs w:val="15"/>
        </w:rPr>
        <w:t xml:space="preserve"> </w:t>
      </w:r>
      <w:r w:rsidR="006B3436" w:rsidRPr="00B31149">
        <w:rPr>
          <w:rFonts w:ascii="Inconsolata" w:eastAsia="仿宋" w:hAnsi="Inconsolata" w:hint="eastAsia"/>
          <w:sz w:val="15"/>
          <w:szCs w:val="15"/>
          <w:u w:val="wave"/>
        </w:rPr>
        <w:t>以十进制和八进制输出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数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a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并回车</w:t>
      </w:r>
    </w:p>
    <w:p w:rsidR="000331C4" w:rsidRPr="00B268BC" w:rsidRDefault="000331C4" w:rsidP="00B268BC">
      <w:pPr>
        <w:tabs>
          <w:tab w:val="left" w:pos="1197"/>
          <w:tab w:val="left" w:pos="2310"/>
        </w:tabs>
        <w:spacing w:line="360" w:lineRule="auto"/>
        <w:ind w:left="1196" w:hanging="1196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printf("</w:t>
      </w:r>
      <w:r w:rsidRPr="00B268BC">
        <w:rPr>
          <w:rFonts w:ascii="Inconsolata" w:eastAsia="仿宋" w:hAnsi="Inconsolata" w:hint="eastAsia"/>
          <w:sz w:val="15"/>
          <w:szCs w:val="15"/>
        </w:rPr>
        <w:t>0x</w:t>
      </w:r>
      <w:r w:rsidRPr="00B268BC">
        <w:rPr>
          <w:rFonts w:ascii="Inconsolata" w:eastAsia="仿宋" w:hAnsi="Inconsolata"/>
          <w:sz w:val="15"/>
          <w:szCs w:val="15"/>
        </w:rPr>
        <w:t>%</w:t>
      </w:r>
      <w:r w:rsidRPr="00B268BC">
        <w:rPr>
          <w:rFonts w:ascii="Inconsolata" w:eastAsia="仿宋" w:hAnsi="Inconsolata" w:hint="eastAsia"/>
          <w:sz w:val="15"/>
          <w:szCs w:val="15"/>
        </w:rPr>
        <w:t>08</w:t>
      </w:r>
      <w:r w:rsidR="00944402" w:rsidRPr="00B268BC">
        <w:rPr>
          <w:rFonts w:ascii="Inconsolata" w:eastAsia="仿宋" w:hAnsi="Inconsolata" w:hint="eastAsia"/>
          <w:sz w:val="15"/>
          <w:szCs w:val="15"/>
        </w:rPr>
        <w:t>l</w:t>
      </w:r>
      <w:r w:rsidRPr="00B268BC">
        <w:rPr>
          <w:rFonts w:ascii="Inconsolata" w:eastAsia="仿宋" w:hAnsi="Inconsolata" w:hint="eastAsia"/>
          <w:sz w:val="15"/>
          <w:szCs w:val="15"/>
        </w:rPr>
        <w:t>x</w:t>
      </w:r>
      <w:r w:rsidR="00944402" w:rsidRPr="00B268BC">
        <w:rPr>
          <w:rFonts w:ascii="Inconsolata" w:eastAsia="仿宋" w:hAnsi="Inconsolata" w:hint="eastAsia"/>
          <w:sz w:val="15"/>
          <w:szCs w:val="15"/>
        </w:rPr>
        <w:t>, 0x</w:t>
      </w:r>
      <w:r w:rsidR="00944402" w:rsidRPr="00B268BC">
        <w:rPr>
          <w:rFonts w:ascii="Inconsolata" w:eastAsia="仿宋" w:hAnsi="Inconsolata"/>
          <w:sz w:val="15"/>
          <w:szCs w:val="15"/>
        </w:rPr>
        <w:t>%</w:t>
      </w:r>
      <w:r w:rsidR="00944402" w:rsidRPr="00B268BC">
        <w:rPr>
          <w:rFonts w:ascii="Inconsolata" w:eastAsia="仿宋" w:hAnsi="Inconsolata" w:hint="eastAsia"/>
          <w:sz w:val="15"/>
          <w:szCs w:val="15"/>
        </w:rPr>
        <w:t>04lx</w:t>
      </w:r>
      <w:r w:rsidR="00944402" w:rsidRPr="00B268BC">
        <w:rPr>
          <w:rFonts w:ascii="Inconsolata" w:eastAsia="仿宋" w:hAnsi="Inconsolata"/>
          <w:sz w:val="15"/>
          <w:szCs w:val="15"/>
        </w:rPr>
        <w:t xml:space="preserve"> </w:t>
      </w:r>
      <w:r w:rsidRPr="00B268BC">
        <w:rPr>
          <w:rFonts w:ascii="Inconsolata" w:eastAsia="仿宋" w:hAnsi="Inconsolata"/>
          <w:sz w:val="15"/>
          <w:szCs w:val="15"/>
        </w:rPr>
        <w:t>",a</w:t>
      </w:r>
      <w:r w:rsidR="00944402" w:rsidRPr="00B268BC">
        <w:rPr>
          <w:rFonts w:ascii="Inconsolata" w:eastAsia="仿宋" w:hAnsi="Inconsolata" w:hint="eastAsia"/>
          <w:sz w:val="15"/>
          <w:szCs w:val="15"/>
        </w:rPr>
        <w:t>,b</w:t>
      </w:r>
      <w:r w:rsidRPr="00B268BC">
        <w:rPr>
          <w:rFonts w:ascii="Inconsolata" w:eastAsia="仿宋" w:hAnsi="Inconsolata"/>
          <w:sz w:val="15"/>
          <w:szCs w:val="15"/>
        </w:rPr>
        <w:t>);</w:t>
      </w:r>
      <w:r w:rsidR="006B3436" w:rsidRPr="00B268BC">
        <w:rPr>
          <w:rFonts w:ascii="Inconsolata" w:eastAsia="仿宋" w:hAnsi="Inconsolata" w:hint="eastAsia"/>
          <w:sz w:val="15"/>
          <w:szCs w:val="15"/>
        </w:rPr>
        <w:t xml:space="preserve"> </w:t>
      </w:r>
      <w:r w:rsidR="006B3436" w:rsidRPr="00B31149">
        <w:rPr>
          <w:rFonts w:ascii="Inconsolata" w:eastAsia="仿宋" w:hAnsi="Inconsolata" w:hint="eastAsia"/>
          <w:sz w:val="15"/>
          <w:szCs w:val="15"/>
          <w:u w:val="wave"/>
        </w:rPr>
        <w:t>以十六进制输出</w:t>
      </w:r>
      <w:r w:rsidR="00944402" w:rsidRPr="00B31149">
        <w:rPr>
          <w:rFonts w:ascii="Inconsolata" w:eastAsia="仿宋" w:hAnsi="Inconsolata" w:hint="eastAsia"/>
          <w:sz w:val="15"/>
          <w:szCs w:val="15"/>
          <w:u w:val="wave"/>
        </w:rPr>
        <w:t>长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整数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a</w:t>
      </w:r>
      <w:r w:rsidR="00944402" w:rsidRPr="00B31149">
        <w:rPr>
          <w:rFonts w:ascii="Inconsolata" w:eastAsia="仿宋" w:hAnsi="Inconsolata" w:hint="eastAsia"/>
          <w:sz w:val="15"/>
          <w:szCs w:val="15"/>
          <w:u w:val="wave"/>
        </w:rPr>
        <w:t>和整数</w:t>
      </w:r>
      <w:r w:rsidR="00944402" w:rsidRPr="00B31149">
        <w:rPr>
          <w:rFonts w:ascii="Inconsolata" w:eastAsia="仿宋" w:hAnsi="Inconsolata" w:hint="eastAsia"/>
          <w:sz w:val="15"/>
          <w:szCs w:val="15"/>
          <w:u w:val="wave"/>
        </w:rPr>
        <w:t>b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，左端加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0x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，</w:t>
      </w:r>
      <w:r w:rsidR="00944402" w:rsidRPr="00B31149">
        <w:rPr>
          <w:rFonts w:ascii="Inconsolata" w:eastAsia="仿宋" w:hAnsi="Inconsolata" w:hint="eastAsia"/>
          <w:sz w:val="15"/>
          <w:szCs w:val="15"/>
          <w:u w:val="wave"/>
        </w:rPr>
        <w:t>不足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8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位</w:t>
      </w:r>
      <w:r w:rsidR="00944402" w:rsidRPr="00B31149">
        <w:rPr>
          <w:rFonts w:ascii="Inconsolata" w:eastAsia="仿宋" w:hAnsi="Inconsolata" w:hint="eastAsia"/>
          <w:sz w:val="15"/>
          <w:szCs w:val="15"/>
          <w:u w:val="wave"/>
        </w:rPr>
        <w:t>和</w:t>
      </w:r>
      <w:r w:rsidR="00944402" w:rsidRPr="00B31149">
        <w:rPr>
          <w:rFonts w:ascii="Inconsolata" w:eastAsia="仿宋" w:hAnsi="Inconsolata" w:hint="eastAsia"/>
          <w:sz w:val="15"/>
          <w:szCs w:val="15"/>
          <w:u w:val="wave"/>
        </w:rPr>
        <w:t>4</w:t>
      </w:r>
      <w:r w:rsidR="00944402" w:rsidRPr="00B31149">
        <w:rPr>
          <w:rFonts w:ascii="Inconsolata" w:eastAsia="仿宋" w:hAnsi="Inconsolata" w:hint="eastAsia"/>
          <w:sz w:val="15"/>
          <w:szCs w:val="15"/>
          <w:u w:val="wave"/>
        </w:rPr>
        <w:t>位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宽度，</w:t>
      </w:r>
      <w:r w:rsidR="00944402" w:rsidRPr="00B31149">
        <w:rPr>
          <w:rFonts w:ascii="Inconsolata" w:eastAsia="仿宋" w:hAnsi="Inconsolata" w:hint="eastAsia"/>
          <w:sz w:val="15"/>
          <w:szCs w:val="15"/>
          <w:u w:val="wave"/>
        </w:rPr>
        <w:t>左端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用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 xml:space="preserve">0 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补齐</w:t>
      </w:r>
    </w:p>
    <w:p w:rsidR="000331C4" w:rsidRPr="00B268BC" w:rsidRDefault="00DD7D61" w:rsidP="00B268BC">
      <w:pPr>
        <w:tabs>
          <w:tab w:val="left" w:pos="1197"/>
          <w:tab w:val="left" w:pos="2310"/>
        </w:tabs>
        <w:spacing w:line="360" w:lineRule="auto"/>
        <w:ind w:left="1196" w:hanging="1196"/>
        <w:rPr>
          <w:rFonts w:ascii="Inconsolata" w:eastAsia="仿宋" w:hAnsi="Inconsolata"/>
          <w:sz w:val="15"/>
          <w:szCs w:val="15"/>
        </w:rPr>
      </w:pPr>
      <w:r w:rsidRPr="00B268BC">
        <w:rPr>
          <w:rFonts w:ascii="Inconsolata" w:eastAsia="仿宋" w:hAnsi="Inconsolata"/>
          <w:sz w:val="15"/>
          <w:szCs w:val="15"/>
        </w:rPr>
        <w:t>printf("%.4f",a);</w:t>
      </w:r>
      <w:r w:rsidR="006B3436" w:rsidRPr="00B268BC">
        <w:rPr>
          <w:rFonts w:ascii="Inconsolata" w:eastAsia="仿宋" w:hAnsi="Inconsolata" w:hint="eastAsia"/>
          <w:sz w:val="15"/>
          <w:szCs w:val="15"/>
        </w:rPr>
        <w:t xml:space="preserve"> </w:t>
      </w:r>
      <w:r w:rsidR="006B3436" w:rsidRPr="00B31149">
        <w:rPr>
          <w:rFonts w:ascii="Inconsolata" w:eastAsia="仿宋" w:hAnsi="Inconsolata" w:hint="eastAsia"/>
          <w:sz w:val="15"/>
          <w:szCs w:val="15"/>
          <w:u w:val="wave"/>
        </w:rPr>
        <w:t>以</w:t>
      </w:r>
      <w:r w:rsidR="006B3436" w:rsidRPr="00B31149">
        <w:rPr>
          <w:rFonts w:ascii="Inconsolata" w:eastAsia="仿宋" w:hAnsi="Inconsolata" w:hint="eastAsia"/>
          <w:sz w:val="15"/>
          <w:szCs w:val="15"/>
          <w:u w:val="wave"/>
        </w:rPr>
        <w:t xml:space="preserve"> 4</w:t>
      </w:r>
      <w:r w:rsidR="006B3436" w:rsidRPr="00B31149">
        <w:rPr>
          <w:rFonts w:ascii="Inconsolata" w:eastAsia="仿宋" w:hAnsi="Inconsolata" w:hint="eastAsia"/>
          <w:sz w:val="15"/>
          <w:szCs w:val="15"/>
          <w:u w:val="wave"/>
        </w:rPr>
        <w:t>位小数输出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浮点数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a</w:t>
      </w:r>
      <w:r w:rsidR="006B3436" w:rsidRPr="00B31149">
        <w:rPr>
          <w:rFonts w:ascii="Inconsolata" w:eastAsia="仿宋" w:hAnsi="Inconsolata"/>
          <w:sz w:val="15"/>
          <w:szCs w:val="15"/>
          <w:u w:val="wave"/>
        </w:rPr>
        <w:t xml:space="preserve"> </w:t>
      </w:r>
    </w:p>
    <w:p w:rsidR="003C4098" w:rsidRPr="00B31149" w:rsidRDefault="00F70C09" w:rsidP="00B268BC">
      <w:pPr>
        <w:tabs>
          <w:tab w:val="left" w:pos="1197"/>
          <w:tab w:val="left" w:pos="2310"/>
        </w:tabs>
        <w:spacing w:line="360" w:lineRule="auto"/>
        <w:ind w:left="1196" w:hanging="1196"/>
        <w:rPr>
          <w:rFonts w:ascii="Inconsolata" w:eastAsia="仿宋" w:hAnsi="Inconsolata"/>
          <w:sz w:val="15"/>
          <w:szCs w:val="15"/>
          <w:u w:val="wave"/>
        </w:rPr>
      </w:pPr>
      <w:r w:rsidRPr="00B268BC">
        <w:rPr>
          <w:rFonts w:ascii="Inconsolata" w:eastAsia="仿宋" w:hAnsi="Inconsolata"/>
          <w:sz w:val="15"/>
          <w:szCs w:val="15"/>
        </w:rPr>
        <w:t>printf("%</w:t>
      </w:r>
      <w:r w:rsidRPr="00B268BC">
        <w:rPr>
          <w:rFonts w:ascii="Inconsolata" w:eastAsia="仿宋" w:hAnsi="Inconsolata" w:hint="eastAsia"/>
          <w:sz w:val="15"/>
          <w:szCs w:val="15"/>
        </w:rPr>
        <w:t>s</w:t>
      </w:r>
      <w:r w:rsidRPr="00B268BC">
        <w:rPr>
          <w:rFonts w:ascii="Inconsolata" w:eastAsia="仿宋" w:hAnsi="Inconsolata"/>
          <w:sz w:val="15"/>
          <w:szCs w:val="15"/>
        </w:rPr>
        <w:t>",a);</w:t>
      </w:r>
      <w:r w:rsidRPr="00B268BC">
        <w:rPr>
          <w:rFonts w:ascii="Inconsolata" w:eastAsia="仿宋" w:hAnsi="Inconsolata" w:hint="eastAsia"/>
          <w:sz w:val="15"/>
          <w:szCs w:val="15"/>
        </w:rPr>
        <w:t xml:space="preserve"> 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输出字符串</w:t>
      </w:r>
      <w:r w:rsidRPr="00B31149">
        <w:rPr>
          <w:rFonts w:ascii="Inconsolata" w:eastAsia="仿宋" w:hAnsi="Inconsolata" w:hint="eastAsia"/>
          <w:sz w:val="15"/>
          <w:szCs w:val="15"/>
          <w:u w:val="wave"/>
        </w:rPr>
        <w:t>a</w:t>
      </w:r>
    </w:p>
    <w:p w:rsidR="003C4098" w:rsidRPr="003C4098" w:rsidRDefault="003C4098" w:rsidP="00B268BC">
      <w:pPr>
        <w:tabs>
          <w:tab w:val="left" w:pos="1197"/>
          <w:tab w:val="left" w:pos="2310"/>
        </w:tabs>
        <w:spacing w:line="360" w:lineRule="auto"/>
        <w:ind w:left="1196" w:hanging="1196"/>
        <w:rPr>
          <w:rFonts w:ascii="Inconsolata" w:eastAsia="仿宋" w:hAnsi="Inconsolata"/>
          <w:sz w:val="15"/>
          <w:szCs w:val="15"/>
        </w:rPr>
        <w:sectPr w:rsidR="003C4098" w:rsidRPr="003C4098">
          <w:type w:val="continuous"/>
          <w:pgSz w:w="11906" w:h="16838" w:code="9"/>
          <w:pgMar w:top="1134" w:right="1134" w:bottom="1134" w:left="1134" w:header="851" w:footer="851" w:gutter="0"/>
          <w:cols w:num="2" w:sep="1" w:space="425"/>
          <w:docGrid w:linePitch="312"/>
        </w:sectPr>
      </w:pPr>
    </w:p>
    <w:p w:rsidR="00750507" w:rsidRPr="003C7ADB" w:rsidRDefault="00750507">
      <w:pPr>
        <w:spacing w:after="120"/>
        <w:jc w:val="center"/>
        <w:rPr>
          <w:rFonts w:ascii="Inconsolata" w:eastAsia="仿宋_GB2312" w:hAnsi="Inconsolata"/>
          <w:sz w:val="28"/>
        </w:rPr>
      </w:pPr>
      <w:r w:rsidRPr="003C7ADB">
        <w:rPr>
          <w:rFonts w:ascii="Inconsolata" w:eastAsia="仿宋" w:hAnsi="Inconsolata"/>
        </w:rPr>
        <w:lastRenderedPageBreak/>
        <w:br w:type="page"/>
      </w:r>
      <w:bookmarkStart w:id="25" w:name="库函数"/>
      <w:bookmarkEnd w:id="25"/>
      <w:r w:rsidRPr="003C7ADB">
        <w:rPr>
          <w:rFonts w:ascii="Inconsolata" w:eastAsia="仿宋_GB2312"/>
          <w:sz w:val="28"/>
        </w:rPr>
        <w:lastRenderedPageBreak/>
        <w:t>库函数</w:t>
      </w:r>
    </w:p>
    <w:bookmarkStart w:id="26" w:name="字符处理函数"/>
    <w:bookmarkEnd w:id="26"/>
    <w:p w:rsidR="002C370F" w:rsidRPr="00AA50B3" w:rsidRDefault="000349A2" w:rsidP="0090251E">
      <w:pPr>
        <w:tabs>
          <w:tab w:val="left" w:pos="-1276"/>
        </w:tabs>
        <w:spacing w:line="288" w:lineRule="auto"/>
        <w:ind w:firstLine="1701"/>
        <w:rPr>
          <w:rFonts w:ascii="Inconsolata" w:eastAsia="仿宋_GB2312" w:hAnsi="Inconsolata"/>
          <w:sz w:val="15"/>
          <w:szCs w:val="15"/>
        </w:rPr>
      </w:pPr>
      <w:r w:rsidRPr="00AA50B3">
        <w:rPr>
          <w:rFonts w:ascii="Inconsolata" w:eastAsia="仿宋_GB2312" w:hAnsi="Inconsolata"/>
          <w:sz w:val="15"/>
          <w:szCs w:val="15"/>
        </w:rPr>
        <w:fldChar w:fldCharType="begin"/>
      </w:r>
      <w:r w:rsidR="00AA50B3" w:rsidRPr="00AA50B3">
        <w:rPr>
          <w:rFonts w:ascii="Inconsolata" w:eastAsia="仿宋_GB2312" w:hAnsi="Inconsolata"/>
          <w:sz w:val="15"/>
          <w:szCs w:val="15"/>
        </w:rPr>
        <w:instrText xml:space="preserve"> HYPERLINK  \l "</w:instrText>
      </w:r>
      <w:r w:rsidR="00AA50B3" w:rsidRPr="00AA50B3">
        <w:rPr>
          <w:rFonts w:ascii="Inconsolata" w:eastAsia="仿宋_GB2312" w:hAnsi="Inconsolata" w:hint="eastAsia"/>
          <w:sz w:val="15"/>
          <w:szCs w:val="15"/>
        </w:rPr>
        <w:instrText>字符串处理函数</w:instrText>
      </w:r>
      <w:r w:rsidR="00AA50B3" w:rsidRPr="00AA50B3">
        <w:rPr>
          <w:rFonts w:ascii="Inconsolata" w:eastAsia="仿宋_GB2312" w:hAnsi="Inconsolata"/>
          <w:sz w:val="15"/>
          <w:szCs w:val="15"/>
        </w:rPr>
        <w:instrText xml:space="preserve">" </w:instrText>
      </w:r>
      <w:r w:rsidRPr="00AA50B3">
        <w:rPr>
          <w:rFonts w:ascii="Inconsolata" w:eastAsia="仿宋_GB2312" w:hAnsi="Inconsolata"/>
          <w:sz w:val="15"/>
          <w:szCs w:val="15"/>
        </w:rPr>
        <w:fldChar w:fldCharType="separate"/>
      </w:r>
      <w:r w:rsidR="002C370F" w:rsidRPr="00AA50B3">
        <w:rPr>
          <w:rStyle w:val="a8"/>
          <w:rFonts w:ascii="Inconsolata" w:eastAsia="仿宋_GB2312" w:hAnsi="Inconsolata"/>
          <w:color w:val="auto"/>
          <w:sz w:val="15"/>
          <w:szCs w:val="15"/>
          <w:u w:val="none"/>
        </w:rPr>
        <w:t>字符处理函数</w:t>
      </w:r>
      <w:r w:rsidRPr="00AA50B3">
        <w:rPr>
          <w:rFonts w:ascii="Inconsolata" w:eastAsia="仿宋_GB2312" w:hAnsi="Inconsolata"/>
          <w:sz w:val="15"/>
          <w:szCs w:val="15"/>
        </w:rPr>
        <w:fldChar w:fldCharType="end"/>
      </w:r>
      <w:r w:rsidR="002C370F" w:rsidRPr="00AA50B3">
        <w:rPr>
          <w:rFonts w:ascii="Inconsolata" w:eastAsia="仿宋_GB2312" w:hAnsi="Inconsolata" w:hint="eastAsia"/>
          <w:sz w:val="15"/>
          <w:szCs w:val="15"/>
        </w:rPr>
        <w:t xml:space="preserve">      </w:t>
      </w:r>
      <w:hyperlink w:anchor="地区化处理函数" w:history="1">
        <w:r w:rsidR="002C370F" w:rsidRPr="00AA50B3">
          <w:rPr>
            <w:rStyle w:val="a8"/>
            <w:rFonts w:ascii="Inconsolata" w:eastAsia="仿宋_GB2312" w:hAnsi="Inconsolata"/>
            <w:color w:val="auto"/>
            <w:sz w:val="15"/>
            <w:szCs w:val="15"/>
            <w:u w:val="none"/>
          </w:rPr>
          <w:t>地区化处理函数</w:t>
        </w:r>
      </w:hyperlink>
      <w:r w:rsidR="002C370F" w:rsidRPr="00AA50B3">
        <w:rPr>
          <w:rFonts w:ascii="Inconsolata" w:eastAsia="仿宋_GB2312" w:hAnsi="Inconsolata" w:hint="eastAsia"/>
          <w:sz w:val="15"/>
          <w:szCs w:val="15"/>
        </w:rPr>
        <w:t xml:space="preserve">    </w:t>
      </w:r>
      <w:hyperlink w:anchor="数学函数" w:history="1">
        <w:r w:rsidR="002C370F" w:rsidRPr="00AA50B3">
          <w:rPr>
            <w:rStyle w:val="a8"/>
            <w:rFonts w:ascii="Inconsolata" w:eastAsia="仿宋_GB2312" w:hAnsi="Inconsolata"/>
            <w:color w:val="auto"/>
            <w:sz w:val="15"/>
            <w:szCs w:val="15"/>
            <w:u w:val="none"/>
          </w:rPr>
          <w:t>数学函数</w:t>
        </w:r>
      </w:hyperlink>
      <w:r w:rsidR="002C370F" w:rsidRPr="00AA50B3">
        <w:rPr>
          <w:rFonts w:ascii="Inconsolata" w:eastAsia="仿宋_GB2312" w:hAnsi="Inconsolata" w:hint="eastAsia"/>
          <w:sz w:val="15"/>
          <w:szCs w:val="15"/>
        </w:rPr>
        <w:t xml:space="preserve">       </w:t>
      </w:r>
      <w:r w:rsidR="00B76DD0" w:rsidRPr="00AA50B3">
        <w:rPr>
          <w:rFonts w:ascii="Inconsolata" w:eastAsia="仿宋_GB2312" w:hAnsi="Inconsolata" w:hint="eastAsia"/>
          <w:sz w:val="15"/>
          <w:szCs w:val="15"/>
        </w:rPr>
        <w:t xml:space="preserve"> </w:t>
      </w:r>
      <w:hyperlink w:anchor="全局跳转函数" w:history="1">
        <w:r w:rsidR="002C370F" w:rsidRPr="00AA50B3">
          <w:rPr>
            <w:rStyle w:val="a8"/>
            <w:rFonts w:ascii="Inconsolata" w:eastAsia="仿宋_GB2312" w:hAnsi="Inconsolata"/>
            <w:color w:val="auto"/>
            <w:sz w:val="15"/>
            <w:szCs w:val="15"/>
            <w:u w:val="none"/>
          </w:rPr>
          <w:t>全局跳转函数</w:t>
        </w:r>
      </w:hyperlink>
      <w:r w:rsidR="002C370F" w:rsidRPr="00AA50B3">
        <w:rPr>
          <w:rFonts w:ascii="Inconsolata" w:eastAsia="仿宋_GB2312" w:hAnsi="Inconsolata" w:hint="eastAsia"/>
          <w:sz w:val="15"/>
          <w:szCs w:val="15"/>
        </w:rPr>
        <w:t xml:space="preserve">      </w:t>
      </w:r>
      <w:hyperlink w:anchor="信号处理函数" w:history="1">
        <w:r w:rsidR="002C370F" w:rsidRPr="00AA50B3">
          <w:rPr>
            <w:rStyle w:val="a8"/>
            <w:rFonts w:ascii="Inconsolata" w:eastAsia="仿宋_GB2312" w:hAnsi="Inconsolata"/>
            <w:color w:val="auto"/>
            <w:sz w:val="15"/>
            <w:szCs w:val="15"/>
            <w:u w:val="none"/>
          </w:rPr>
          <w:t>信号处理函数</w:t>
        </w:r>
      </w:hyperlink>
    </w:p>
    <w:p w:rsidR="002C370F" w:rsidRPr="00AA50B3" w:rsidRDefault="000349A2" w:rsidP="0090251E">
      <w:pPr>
        <w:tabs>
          <w:tab w:val="left" w:pos="-1276"/>
        </w:tabs>
        <w:spacing w:after="120" w:line="288" w:lineRule="auto"/>
        <w:ind w:firstLine="1701"/>
        <w:rPr>
          <w:rFonts w:ascii="Inconsolata" w:eastAsia="仿宋_GB2312" w:hAnsi="Inconsolata"/>
          <w:sz w:val="15"/>
          <w:szCs w:val="15"/>
        </w:rPr>
      </w:pPr>
      <w:hyperlink w:anchor="可变参数处理宏" w:history="1">
        <w:r w:rsidR="002C370F" w:rsidRPr="00AA50B3">
          <w:rPr>
            <w:rStyle w:val="a8"/>
            <w:rFonts w:ascii="Inconsolata" w:eastAsia="仿宋_GB2312" w:hAnsi="Inconsolata"/>
            <w:color w:val="auto"/>
            <w:sz w:val="15"/>
            <w:szCs w:val="15"/>
            <w:u w:val="none"/>
          </w:rPr>
          <w:t>可变参数处理宏</w:t>
        </w:r>
      </w:hyperlink>
      <w:r w:rsidR="002C370F" w:rsidRPr="00AA50B3">
        <w:rPr>
          <w:rFonts w:ascii="Inconsolata" w:eastAsia="仿宋_GB2312" w:hAnsi="Inconsolata" w:hint="eastAsia"/>
          <w:sz w:val="15"/>
          <w:szCs w:val="15"/>
        </w:rPr>
        <w:t xml:space="preserve">    </w:t>
      </w:r>
      <w:hyperlink w:anchor="输入输出函数" w:history="1">
        <w:r w:rsidR="002C370F" w:rsidRPr="00AA50B3">
          <w:rPr>
            <w:rStyle w:val="a8"/>
            <w:rFonts w:ascii="Inconsolata" w:eastAsia="仿宋_GB2312" w:hAnsi="Inconsolata"/>
            <w:color w:val="auto"/>
            <w:sz w:val="15"/>
            <w:szCs w:val="15"/>
            <w:u w:val="none"/>
          </w:rPr>
          <w:t>输入输出函数</w:t>
        </w:r>
      </w:hyperlink>
      <w:r w:rsidR="002C370F" w:rsidRPr="00AA50B3">
        <w:rPr>
          <w:rFonts w:ascii="Inconsolata" w:eastAsia="仿宋_GB2312" w:hAnsi="Inconsolata" w:hint="eastAsia"/>
          <w:sz w:val="15"/>
          <w:szCs w:val="15"/>
        </w:rPr>
        <w:t xml:space="preserve">     </w:t>
      </w:r>
      <w:r w:rsidR="00B76DD0" w:rsidRPr="00AA50B3">
        <w:rPr>
          <w:rFonts w:ascii="Inconsolata" w:eastAsia="仿宋_GB2312" w:hAnsi="Inconsolata" w:hint="eastAsia"/>
          <w:sz w:val="15"/>
          <w:szCs w:val="15"/>
        </w:rPr>
        <w:t xml:space="preserve"> </w:t>
      </w:r>
      <w:hyperlink w:anchor="实用工具函数" w:history="1">
        <w:r w:rsidR="002C370F" w:rsidRPr="00AA50B3">
          <w:rPr>
            <w:rStyle w:val="a8"/>
            <w:rFonts w:ascii="Inconsolata" w:eastAsia="仿宋_GB2312" w:hAnsi="Inconsolata"/>
            <w:color w:val="auto"/>
            <w:sz w:val="15"/>
            <w:szCs w:val="15"/>
            <w:u w:val="none"/>
          </w:rPr>
          <w:t>实用工具函数</w:t>
        </w:r>
        <w:r w:rsidR="002C370F" w:rsidRPr="00AA50B3">
          <w:rPr>
            <w:rStyle w:val="a8"/>
            <w:rFonts w:ascii="Inconsolata" w:eastAsia="仿宋_GB2312" w:hAnsi="Inconsolata" w:hint="eastAsia"/>
            <w:color w:val="auto"/>
            <w:sz w:val="15"/>
            <w:szCs w:val="15"/>
            <w:u w:val="none"/>
          </w:rPr>
          <w:t xml:space="preserve"> </w:t>
        </w:r>
      </w:hyperlink>
      <w:r w:rsidR="002C370F" w:rsidRPr="00AA50B3">
        <w:rPr>
          <w:rFonts w:ascii="Inconsolata" w:eastAsia="仿宋_GB2312" w:hAnsi="Inconsolata" w:hint="eastAsia"/>
          <w:sz w:val="15"/>
          <w:szCs w:val="15"/>
        </w:rPr>
        <w:t xml:space="preserve">   </w:t>
      </w:r>
      <w:hyperlink w:anchor="字符串处理函数" w:history="1">
        <w:r w:rsidR="002C370F" w:rsidRPr="00AA50B3">
          <w:rPr>
            <w:rStyle w:val="a8"/>
            <w:rFonts w:ascii="Inconsolata" w:eastAsia="仿宋_GB2312" w:hAnsi="Inconsolata"/>
            <w:color w:val="auto"/>
            <w:sz w:val="15"/>
            <w:szCs w:val="15"/>
            <w:u w:val="none"/>
          </w:rPr>
          <w:t>字符串处理函数</w:t>
        </w:r>
      </w:hyperlink>
      <w:r w:rsidR="002C370F" w:rsidRPr="00AA50B3">
        <w:rPr>
          <w:rFonts w:ascii="Inconsolata" w:eastAsia="仿宋_GB2312" w:hAnsi="Inconsolata" w:hint="eastAsia"/>
          <w:sz w:val="15"/>
          <w:szCs w:val="15"/>
        </w:rPr>
        <w:t xml:space="preserve">    </w:t>
      </w:r>
      <w:hyperlink w:anchor="日期和时间函数函数" w:history="1">
        <w:r w:rsidR="002C370F" w:rsidRPr="00AA50B3">
          <w:rPr>
            <w:rStyle w:val="a8"/>
            <w:rFonts w:ascii="Inconsolata" w:eastAsia="仿宋_GB2312" w:hAnsi="Inconsolata"/>
            <w:color w:val="auto"/>
            <w:sz w:val="15"/>
            <w:szCs w:val="15"/>
            <w:u w:val="none"/>
          </w:rPr>
          <w:t>日期和时间函数</w:t>
        </w:r>
      </w:hyperlink>
    </w:p>
    <w:p w:rsidR="00C0065D" w:rsidRPr="00B15437" w:rsidRDefault="000306C5" w:rsidP="00C0065D">
      <w:pPr>
        <w:rPr>
          <w:rFonts w:ascii="Inconsolata" w:eastAsia="仿宋" w:hAnsi="Inconsolata"/>
          <w:sz w:val="15"/>
          <w:szCs w:val="15"/>
        </w:rPr>
      </w:pPr>
      <w:r>
        <w:rPr>
          <w:rFonts w:ascii="Inconsolata" w:eastAsia="仿宋_GB2312" w:hAnsi="Inconsolata" w:hint="eastAsia"/>
          <w:sz w:val="15"/>
          <w:szCs w:val="15"/>
        </w:rPr>
        <w:t>各个头文件之下，仅列出了所包含的函数的名称和用途，</w:t>
      </w:r>
      <w:r w:rsidR="00E628B2">
        <w:rPr>
          <w:rFonts w:ascii="Inconsolata" w:eastAsia="仿宋_GB2312" w:hAnsi="Inconsolata" w:hint="eastAsia"/>
          <w:sz w:val="15"/>
          <w:szCs w:val="15"/>
        </w:rPr>
        <w:t>关于函数的详细说明，请参阅</w:t>
      </w:r>
      <w:r w:rsidR="00E628B2" w:rsidRPr="00E628B2">
        <w:rPr>
          <w:rFonts w:ascii="Inconsolata" w:eastAsia="仿宋_GB2312" w:hAnsi="Inconsolata"/>
          <w:sz w:val="15"/>
          <w:szCs w:val="15"/>
        </w:rPr>
        <w:t>国家标准</w:t>
      </w:r>
      <w:r w:rsidR="00E628B2" w:rsidRPr="00E628B2">
        <w:rPr>
          <w:rFonts w:ascii="Inconsolata" w:eastAsia="仿宋_GB2312" w:hAnsi="Inconsolata" w:hint="eastAsia"/>
          <w:sz w:val="15"/>
          <w:szCs w:val="15"/>
        </w:rPr>
        <w:t xml:space="preserve"> </w:t>
      </w:r>
      <w:r w:rsidR="00E628B2" w:rsidRPr="000306C5">
        <w:rPr>
          <w:rFonts w:ascii="Inconsolata" w:eastAsia="仿宋_GB2312" w:hAnsi="Inconsolata"/>
          <w:sz w:val="15"/>
          <w:szCs w:val="15"/>
        </w:rPr>
        <w:t>GB/T 15272-94</w:t>
      </w:r>
      <w:r w:rsidR="00E628B2" w:rsidRPr="000306C5">
        <w:rPr>
          <w:rFonts w:ascii="Inconsolata" w:eastAsia="仿宋_GB2312" w:hAnsi="Inconsolata" w:hint="eastAsia"/>
          <w:sz w:val="15"/>
          <w:szCs w:val="15"/>
        </w:rPr>
        <w:t xml:space="preserve"> </w:t>
      </w:r>
      <w:r w:rsidR="00E628B2" w:rsidRPr="000306C5">
        <w:rPr>
          <w:rFonts w:ascii="Inconsolata" w:eastAsia="仿宋_GB2312" w:hAnsi="Inconsolata"/>
          <w:sz w:val="15"/>
          <w:szCs w:val="15"/>
        </w:rPr>
        <w:t>程序设计语言</w:t>
      </w:r>
      <w:r w:rsidR="00E628B2" w:rsidRPr="000306C5">
        <w:rPr>
          <w:rFonts w:ascii="Inconsolata" w:eastAsia="仿宋_GB2312" w:hAnsi="Inconsolata"/>
          <w:sz w:val="15"/>
          <w:szCs w:val="15"/>
        </w:rPr>
        <w:t xml:space="preserve"> C</w:t>
      </w:r>
      <w:r>
        <w:rPr>
          <w:rFonts w:ascii="Inconsolata" w:eastAsia="仿宋_GB2312" w:hAnsi="Inconsolata" w:hint="eastAsia"/>
          <w:sz w:val="15"/>
          <w:szCs w:val="15"/>
        </w:rPr>
        <w:t>。</w:t>
      </w:r>
      <w:r w:rsidR="00C0065D">
        <w:rPr>
          <w:rFonts w:ascii="Inconsolata" w:eastAsia="仿宋_GB2312" w:hAnsi="Inconsolata" w:hint="eastAsia"/>
          <w:sz w:val="15"/>
          <w:szCs w:val="15"/>
        </w:rPr>
        <w:t>如果在上网，</w:t>
      </w:r>
      <w:r w:rsidR="001D45F5">
        <w:rPr>
          <w:rFonts w:ascii="Inconsolata" w:eastAsia="仿宋_GB2312" w:hAnsi="Inconsolata" w:hint="eastAsia"/>
          <w:sz w:val="15"/>
          <w:szCs w:val="15"/>
        </w:rPr>
        <w:t>可</w:t>
      </w:r>
      <w:r w:rsidR="003D28F3">
        <w:rPr>
          <w:rFonts w:ascii="Inconsolata" w:eastAsia="仿宋_GB2312" w:hAnsi="Inconsolata" w:hint="eastAsia"/>
          <w:sz w:val="15"/>
          <w:szCs w:val="15"/>
        </w:rPr>
        <w:t>进入</w:t>
      </w:r>
      <w:r w:rsidR="001D45F5" w:rsidRPr="003C4098">
        <w:rPr>
          <w:rFonts w:ascii="Inconsolata" w:eastAsia="仿宋" w:hAnsi="Inconsolata"/>
          <w:sz w:val="15"/>
          <w:szCs w:val="15"/>
        </w:rPr>
        <w:t xml:space="preserve"> </w:t>
      </w:r>
      <w:hyperlink r:id="rId16" w:history="1">
        <w:r w:rsidR="00BB36EE" w:rsidRPr="00BB36EE">
          <w:rPr>
            <w:rStyle w:val="a8"/>
            <w:rFonts w:ascii="Inconsolata" w:eastAsia="仿宋" w:hAnsi="Inconsolata"/>
            <w:color w:val="auto"/>
            <w:sz w:val="15"/>
            <w:szCs w:val="15"/>
            <w:u w:val="none"/>
          </w:rPr>
          <w:t>http://jpkc.whu.edu.cn/jpkc2005/alprogram/jpkc/ckzl/zl/TC20%BF%E2%BA%AF%CA%FD/ansicfunction.htm</w:t>
        </w:r>
      </w:hyperlink>
      <w:r w:rsidR="003D28F3">
        <w:rPr>
          <w:rFonts w:ascii="Inconsolata" w:eastAsia="仿宋" w:hAnsi="Inconsolata" w:hint="eastAsia"/>
          <w:sz w:val="15"/>
          <w:szCs w:val="15"/>
        </w:rPr>
        <w:t>，查看“</w:t>
      </w:r>
      <w:r w:rsidR="003D28F3" w:rsidRPr="003C4098">
        <w:rPr>
          <w:rFonts w:ascii="Inconsolata" w:eastAsia="仿宋" w:hAnsi="Inconsolata"/>
          <w:sz w:val="15"/>
          <w:szCs w:val="15"/>
        </w:rPr>
        <w:t xml:space="preserve">ANSI C </w:t>
      </w:r>
      <w:r w:rsidR="003D28F3" w:rsidRPr="003C4098">
        <w:rPr>
          <w:rFonts w:ascii="Inconsolata" w:eastAsia="仿宋" w:hAnsi="Inconsolata" w:hint="eastAsia"/>
          <w:sz w:val="15"/>
          <w:szCs w:val="15"/>
        </w:rPr>
        <w:t>标准函数库</w:t>
      </w:r>
      <w:r w:rsidR="003D28F3">
        <w:rPr>
          <w:rFonts w:ascii="Inconsolata" w:eastAsia="仿宋" w:hAnsi="Inconsolata" w:hint="eastAsia"/>
          <w:sz w:val="15"/>
          <w:szCs w:val="15"/>
        </w:rPr>
        <w:t>”。</w:t>
      </w:r>
    </w:p>
    <w:p w:rsidR="00750507" w:rsidRPr="003C7ADB" w:rsidRDefault="00750507" w:rsidP="0090251E">
      <w:pPr>
        <w:tabs>
          <w:tab w:val="left" w:pos="-567"/>
        </w:tabs>
        <w:spacing w:before="180" w:after="60"/>
        <w:rPr>
          <w:rFonts w:ascii="Inconsolata" w:eastAsia="仿宋_GB2312" w:hAnsi="Inconsolata"/>
          <w:sz w:val="18"/>
          <w:bdr w:val="single" w:sz="4" w:space="0" w:color="auto"/>
        </w:rPr>
      </w:pPr>
      <w:r w:rsidRPr="003C7ADB">
        <w:rPr>
          <w:rFonts w:ascii="Inconsolata" w:eastAsia="仿宋_GB2312" w:hAnsi="Inconsolata"/>
          <w:sz w:val="18"/>
          <w:bdr w:val="single" w:sz="4" w:space="0" w:color="auto"/>
        </w:rPr>
        <w:t>字符处理函数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  ctype.h</w:t>
      </w:r>
    </w:p>
    <w:p w:rsidR="00750507" w:rsidRPr="003C7ADB" w:rsidRDefault="00750507">
      <w:pPr>
        <w:spacing w:after="60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>本类别函数用于对单个字符进行处理，包括字符的类别测试和字符的大小写转换。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524"/>
        <w:gridCol w:w="4726"/>
        <w:gridCol w:w="2389"/>
      </w:tblGrid>
      <w:tr w:rsidR="00750507" w:rsidRPr="003C7ADB" w:rsidTr="00786112">
        <w:trPr>
          <w:trHeight w:hRule="exact" w:val="284"/>
        </w:trPr>
        <w:tc>
          <w:tcPr>
            <w:tcW w:w="2524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类别</w:t>
            </w: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用途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名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测试函数</w:t>
            </w: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是否字母和数字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isalnum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是否字母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isalpha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是否控制字符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iscntrl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是否数字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isdigi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是否可显示字符（除空格外）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isgraph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是否小写字母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islowe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是否可显示字符（包括空格）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isprin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是否既不是空格，又不是字母和数字的可显示字符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ispunc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是否空格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isspac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是否大写字母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isuppe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是否</w:t>
            </w:r>
            <w:r w:rsidRPr="003C7ADB">
              <w:rPr>
                <w:rFonts w:ascii="Inconsolata" w:eastAsia="仿宋_GB2312" w:hAnsi="Inconsolata"/>
                <w:sz w:val="18"/>
              </w:rPr>
              <w:t>16</w:t>
            </w:r>
            <w:r w:rsidRPr="003C7ADB">
              <w:rPr>
                <w:rFonts w:ascii="Inconsolata" w:eastAsia="仿宋_GB2312" w:hAnsi="Inconsolata"/>
                <w:sz w:val="18"/>
              </w:rPr>
              <w:t>进制数字（</w:t>
            </w:r>
            <w:r w:rsidRPr="003C7ADB">
              <w:rPr>
                <w:rFonts w:ascii="Inconsolata" w:eastAsia="仿宋_GB2312" w:hAnsi="Inconsolata"/>
                <w:sz w:val="18"/>
              </w:rPr>
              <w:t>0</w:t>
            </w:r>
            <w:r w:rsidRPr="003C7ADB">
              <w:rPr>
                <w:rFonts w:ascii="Inconsolata" w:eastAsia="仿宋_GB2312" w:hAnsi="Inconsolata"/>
                <w:sz w:val="18"/>
              </w:rPr>
              <w:t>－</w:t>
            </w:r>
            <w:r w:rsidRPr="003C7ADB">
              <w:rPr>
                <w:rFonts w:ascii="Inconsolata" w:eastAsia="仿宋_GB2312" w:hAnsi="Inconsolata"/>
                <w:sz w:val="18"/>
              </w:rPr>
              <w:t>9</w:t>
            </w:r>
            <w:r w:rsidRPr="003C7ADB">
              <w:rPr>
                <w:rFonts w:ascii="Inconsolata" w:eastAsia="仿宋_GB2312" w:hAnsi="Inconsolata"/>
                <w:sz w:val="18"/>
              </w:rPr>
              <w:t>，</w:t>
            </w:r>
            <w:r w:rsidRPr="003C7ADB">
              <w:rPr>
                <w:rFonts w:ascii="Inconsolata" w:eastAsia="仿宋_GB2312" w:hAnsi="Inconsolata"/>
                <w:sz w:val="18"/>
              </w:rPr>
              <w:t>A-F</w:t>
            </w:r>
            <w:r w:rsidRPr="003C7ADB">
              <w:rPr>
                <w:rFonts w:ascii="Inconsolata" w:eastAsia="仿宋_GB2312" w:hAnsi="Inconsolata"/>
                <w:sz w:val="18"/>
              </w:rPr>
              <w:t>）字符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isxdigi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大小写转换函数</w:t>
            </w: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转换为大写字母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touppe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4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6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转换为小写字母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tolower</w:t>
            </w:r>
          </w:p>
        </w:tc>
      </w:tr>
    </w:tbl>
    <w:p w:rsidR="00750507" w:rsidRPr="003C7ADB" w:rsidRDefault="00750507">
      <w:pPr>
        <w:tabs>
          <w:tab w:val="left" w:pos="3150"/>
        </w:tabs>
        <w:spacing w:before="180" w:after="60"/>
        <w:rPr>
          <w:rFonts w:ascii="Inconsolata" w:eastAsia="仿宋_GB2312" w:hAnsi="Inconsolata"/>
          <w:sz w:val="18"/>
        </w:rPr>
      </w:pPr>
      <w:bookmarkStart w:id="27" w:name="地区化处理函数"/>
      <w:bookmarkEnd w:id="27"/>
      <w:r w:rsidRPr="003C7ADB">
        <w:rPr>
          <w:rFonts w:ascii="Inconsolata" w:eastAsia="仿宋_GB2312" w:hAnsi="Inconsolata"/>
          <w:sz w:val="18"/>
          <w:bdr w:val="single" w:sz="4" w:space="0" w:color="auto"/>
        </w:rPr>
        <w:t>地区化处理函数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  local.h</w:t>
      </w:r>
    </w:p>
    <w:p w:rsidR="00750507" w:rsidRPr="003C7ADB" w:rsidRDefault="00750507">
      <w:pPr>
        <w:spacing w:after="60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>本类别的函数用于处理不同国家的语言差异。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518"/>
        <w:gridCol w:w="4732"/>
        <w:gridCol w:w="2389"/>
      </w:tblGrid>
      <w:tr w:rsidR="00750507" w:rsidRPr="003C7ADB" w:rsidTr="00786112">
        <w:trPr>
          <w:trHeight w:hRule="exact" w:val="284"/>
        </w:trPr>
        <w:tc>
          <w:tcPr>
            <w:tcW w:w="2518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类别</w:t>
            </w: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用途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名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18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 w:righ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地区控制函数</w:t>
            </w: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 w:righ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地区设置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 w:righ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 xml:space="preserve">*setlocale     </w:t>
            </w:r>
            <w:r w:rsidRPr="003C7ADB">
              <w:rPr>
                <w:rFonts w:ascii="Inconsolata" w:eastAsia="仿宋_GB2312" w:hAnsi="Inconsolata"/>
                <w:sz w:val="18"/>
              </w:rPr>
              <w:t>指针函数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18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 w:righ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数字格式约定查询函数</w:t>
            </w: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 w:righ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国家的货币、日期、时间等的格式转换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 w:righ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localeconv</w:t>
            </w:r>
          </w:p>
        </w:tc>
      </w:tr>
    </w:tbl>
    <w:p w:rsidR="00750507" w:rsidRPr="003C7ADB" w:rsidRDefault="00750507">
      <w:pPr>
        <w:tabs>
          <w:tab w:val="left" w:pos="3150"/>
        </w:tabs>
        <w:spacing w:before="180" w:after="60"/>
        <w:rPr>
          <w:rFonts w:ascii="Inconsolata" w:eastAsia="仿宋_GB2312" w:hAnsi="Inconsolata"/>
          <w:sz w:val="18"/>
          <w:bdr w:val="single" w:sz="4" w:space="0" w:color="auto"/>
        </w:rPr>
      </w:pPr>
      <w:bookmarkStart w:id="28" w:name="数学函数"/>
      <w:bookmarkEnd w:id="28"/>
      <w:r w:rsidRPr="003C7ADB">
        <w:rPr>
          <w:rFonts w:ascii="Inconsolata" w:eastAsia="仿宋_GB2312" w:hAnsi="Inconsolata"/>
          <w:sz w:val="18"/>
          <w:bdr w:val="single" w:sz="4" w:space="0" w:color="auto"/>
        </w:rPr>
        <w:t>数学函数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 math.h</w:t>
      </w:r>
    </w:p>
    <w:p w:rsidR="00750507" w:rsidRPr="003C7ADB" w:rsidRDefault="00750507">
      <w:pPr>
        <w:spacing w:after="60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>本分类给出了各种数学计算函数，必须提醒的是</w:t>
      </w:r>
      <w:r w:rsidR="009F62C8">
        <w:rPr>
          <w:rFonts w:ascii="Inconsolata" w:eastAsia="仿宋_GB2312" w:hAnsi="Inconsolata" w:hint="eastAsi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ansi c</w:t>
      </w:r>
      <w:r w:rsidR="009F62C8">
        <w:rPr>
          <w:rFonts w:ascii="Inconsolata" w:eastAsia="仿宋_GB2312" w:hAnsi="Inconsolata" w:hint="eastAsi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标准中的数据格式并不符合</w:t>
      </w:r>
      <w:r w:rsidR="009F62C8">
        <w:rPr>
          <w:rFonts w:ascii="Inconsolata" w:eastAsia="仿宋_GB2312" w:hAnsi="Inconsolata" w:hint="eastAsi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ieee754</w:t>
      </w:r>
      <w:r w:rsidR="009F62C8">
        <w:rPr>
          <w:rFonts w:ascii="Inconsolata" w:eastAsia="仿宋_GB2312" w:hAnsi="Inconsolata" w:hint="eastAsi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标准，</w:t>
      </w:r>
      <w:r w:rsidR="009F62C8">
        <w:rPr>
          <w:rFonts w:ascii="Inconsolata" w:eastAsia="仿宋_GB2312" w:hAnsi="Inconsolata" w:hint="eastAsia"/>
          <w:sz w:val="18"/>
        </w:rPr>
        <w:t>但</w:t>
      </w:r>
      <w:r w:rsidRPr="003C7ADB">
        <w:rPr>
          <w:rFonts w:ascii="Inconsolata" w:eastAsia="仿宋_GB2312" w:hAnsi="Inconsolata"/>
          <w:sz w:val="18"/>
        </w:rPr>
        <w:t>一些</w:t>
      </w:r>
      <w:r w:rsidR="009F62C8">
        <w:rPr>
          <w:rFonts w:ascii="Inconsolata" w:eastAsia="仿宋_GB2312" w:hAnsi="Inconsolata" w:hint="eastAsi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c</w:t>
      </w:r>
      <w:r w:rsidR="009F62C8">
        <w:rPr>
          <w:rFonts w:ascii="Inconsolata" w:eastAsia="仿宋_GB2312" w:hAnsi="Inconsolata" w:hint="eastAsi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语言编译器却遵循</w:t>
      </w:r>
      <w:r w:rsidRPr="003C7ADB">
        <w:rPr>
          <w:rFonts w:ascii="Inconsolata" w:eastAsia="仿宋_GB2312" w:hAnsi="Inconsolata"/>
          <w:sz w:val="18"/>
        </w:rPr>
        <w:t>ieee754</w:t>
      </w:r>
      <w:r w:rsidR="009F62C8">
        <w:rPr>
          <w:rFonts w:ascii="Inconsolata" w:eastAsia="仿宋_GB2312" w:hAnsi="Inconsolata" w:hint="eastAsia"/>
          <w:sz w:val="18"/>
        </w:rPr>
        <w:t xml:space="preserve"> </w:t>
      </w:r>
      <w:r w:rsidR="009F62C8">
        <w:rPr>
          <w:rFonts w:ascii="Inconsolata" w:eastAsia="仿宋_GB2312" w:hAnsi="Inconsolata" w:hint="eastAsi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例如</w:t>
      </w:r>
      <w:r w:rsidRPr="003C7ADB">
        <w:rPr>
          <w:rFonts w:ascii="Inconsolata" w:eastAsia="仿宋_GB2312" w:hAnsi="Inconsolata"/>
          <w:sz w:val="18"/>
        </w:rPr>
        <w:t>frinklin c51</w:t>
      </w:r>
      <w:r w:rsidR="009F62C8">
        <w:rPr>
          <w:rFonts w:ascii="Inconsolata" w:eastAsia="仿宋_GB2312" w:hAnsi="Inconsolata" w:hint="eastAsia"/>
          <w:sz w:val="18"/>
        </w:rPr>
        <w:t>）</w:t>
      </w:r>
      <w:r w:rsidRPr="003C7ADB">
        <w:rPr>
          <w:rFonts w:ascii="Inconsolata" w:eastAsia="仿宋_GB2312" w:hAnsi="Inconsolata"/>
          <w:sz w:val="18"/>
        </w:rPr>
        <w:t>。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523"/>
        <w:gridCol w:w="4727"/>
        <w:gridCol w:w="2389"/>
      </w:tblGrid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类别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用途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名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三角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反余弦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aco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反正弦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asin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反正切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atan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反正切</w:t>
            </w:r>
            <w:r w:rsidRPr="003C7ADB">
              <w:rPr>
                <w:rFonts w:ascii="Inconsolata" w:eastAsia="仿宋_GB2312" w:hAnsi="Inconsolata"/>
                <w:sz w:val="18"/>
              </w:rPr>
              <w:t>2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atan2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余弦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co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正弦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in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正切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tan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双曲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双曲余弦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cosh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双曲正弦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inh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双曲正切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tanh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指数和对数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指数函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exp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指数分解函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rexp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乘积指数函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ldexp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自然对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log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以</w:t>
            </w:r>
            <w:r w:rsidRPr="003C7ADB">
              <w:rPr>
                <w:rFonts w:ascii="Inconsolata" w:eastAsia="仿宋_GB2312" w:hAnsi="Inconsolata"/>
                <w:sz w:val="18"/>
              </w:rPr>
              <w:t xml:space="preserve"> 10 </w:t>
            </w:r>
            <w:r w:rsidRPr="003C7ADB">
              <w:rPr>
                <w:rFonts w:ascii="Inconsolata" w:eastAsia="仿宋_GB2312" w:hAnsi="Inconsolata"/>
                <w:sz w:val="18"/>
              </w:rPr>
              <w:t>为底的对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log10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浮点数分解函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mod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幂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幂函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pow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平方根函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qr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pacing w:val="-4"/>
                <w:sz w:val="18"/>
              </w:rPr>
            </w:pPr>
            <w:r w:rsidRPr="003C7ADB">
              <w:rPr>
                <w:rFonts w:ascii="Inconsolata" w:eastAsia="仿宋_GB2312" w:hAnsi="Inconsolata"/>
                <w:spacing w:val="-4"/>
                <w:sz w:val="18"/>
              </w:rPr>
              <w:t>最近整数</w:t>
            </w:r>
            <w:r w:rsidRPr="003C7ADB">
              <w:rPr>
                <w:rFonts w:ascii="Inconsolata" w:eastAsia="仿宋_GB2312" w:hAnsi="Inconsolata"/>
                <w:spacing w:val="-12"/>
                <w:sz w:val="18"/>
              </w:rPr>
              <w:t>，</w:t>
            </w:r>
            <w:r w:rsidRPr="003C7ADB">
              <w:rPr>
                <w:rFonts w:ascii="Inconsolata" w:eastAsia="仿宋_GB2312" w:hAnsi="Inconsolata"/>
                <w:spacing w:val="-4"/>
                <w:sz w:val="18"/>
              </w:rPr>
              <w:t>绝对值</w:t>
            </w:r>
            <w:r w:rsidRPr="003C7ADB">
              <w:rPr>
                <w:rFonts w:ascii="Inconsolata" w:eastAsia="仿宋_GB2312" w:hAnsi="Inconsolata"/>
                <w:spacing w:val="-12"/>
                <w:sz w:val="18"/>
              </w:rPr>
              <w:t>，</w:t>
            </w:r>
            <w:r w:rsidRPr="003C7ADB">
              <w:rPr>
                <w:rFonts w:ascii="Inconsolata" w:eastAsia="仿宋_GB2312" w:hAnsi="Inconsolata"/>
                <w:spacing w:val="-4"/>
                <w:sz w:val="18"/>
              </w:rPr>
              <w:t>余数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最小整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ceil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最大整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loo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绝对值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ab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余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mod</w:t>
            </w:r>
          </w:p>
        </w:tc>
      </w:tr>
    </w:tbl>
    <w:p w:rsidR="00750507" w:rsidRPr="003C7ADB" w:rsidRDefault="00750507" w:rsidP="001D6193">
      <w:pPr>
        <w:tabs>
          <w:tab w:val="left" w:pos="3150"/>
        </w:tabs>
        <w:spacing w:before="180" w:line="360" w:lineRule="auto"/>
        <w:rPr>
          <w:rFonts w:ascii="Inconsolata" w:eastAsia="仿宋_GB2312" w:hAnsi="Inconsolata"/>
          <w:sz w:val="18"/>
          <w:bdr w:val="single" w:sz="4" w:space="0" w:color="auto"/>
        </w:rPr>
      </w:pPr>
      <w:bookmarkStart w:id="29" w:name="全局跳转函数"/>
      <w:bookmarkEnd w:id="29"/>
      <w:r w:rsidRPr="003C7ADB">
        <w:rPr>
          <w:rFonts w:ascii="Inconsolata" w:eastAsia="仿宋_GB2312" w:hAnsi="Inconsolata"/>
          <w:sz w:val="18"/>
          <w:bdr w:val="single" w:sz="4" w:space="0" w:color="auto"/>
        </w:rPr>
        <w:t>全局跳转函数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  setjmp.h</w:t>
      </w:r>
    </w:p>
    <w:p w:rsidR="00750507" w:rsidRPr="003C7ADB" w:rsidRDefault="00750507">
      <w:pPr>
        <w:spacing w:after="60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>本分类函数用于实现在不同底函数之间直接跳转代码。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523"/>
        <w:gridCol w:w="4727"/>
        <w:gridCol w:w="2389"/>
      </w:tblGrid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类别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用途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名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保存调用环境宏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etjmp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恢复调用环境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longjmp</w:t>
            </w:r>
          </w:p>
        </w:tc>
      </w:tr>
    </w:tbl>
    <w:p w:rsidR="00750507" w:rsidRPr="003C7ADB" w:rsidRDefault="00750507" w:rsidP="001D6193">
      <w:pPr>
        <w:tabs>
          <w:tab w:val="left" w:pos="3150"/>
        </w:tabs>
        <w:spacing w:before="180" w:line="360" w:lineRule="auto"/>
        <w:rPr>
          <w:rFonts w:ascii="Inconsolata" w:eastAsia="仿宋_GB2312" w:hAnsi="Inconsolata"/>
          <w:sz w:val="18"/>
          <w:bdr w:val="single" w:sz="4" w:space="0" w:color="auto"/>
        </w:rPr>
      </w:pPr>
      <w:bookmarkStart w:id="30" w:name="信号处理函数"/>
      <w:bookmarkEnd w:id="30"/>
      <w:r w:rsidRPr="003C7ADB">
        <w:rPr>
          <w:rFonts w:ascii="Inconsolata" w:eastAsia="仿宋_GB2312" w:hAnsi="Inconsolata"/>
          <w:sz w:val="18"/>
          <w:bdr w:val="single" w:sz="4" w:space="0" w:color="auto"/>
        </w:rPr>
        <w:t>信号处理函数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  signal.h</w:t>
      </w:r>
    </w:p>
    <w:p w:rsidR="00750507" w:rsidRPr="003C7ADB" w:rsidRDefault="00750507">
      <w:pPr>
        <w:spacing w:after="60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>本分类函数用于处理那些在程序执行过程中发生例外的情况。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523"/>
        <w:gridCol w:w="4727"/>
        <w:gridCol w:w="2389"/>
      </w:tblGrid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类别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用途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名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指定信号处理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ignal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发送信号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raise</w:t>
            </w:r>
          </w:p>
        </w:tc>
      </w:tr>
    </w:tbl>
    <w:p w:rsidR="00750507" w:rsidRPr="003C7ADB" w:rsidRDefault="00750507" w:rsidP="001D6193">
      <w:pPr>
        <w:tabs>
          <w:tab w:val="left" w:pos="3150"/>
        </w:tabs>
        <w:spacing w:before="180" w:line="360" w:lineRule="auto"/>
        <w:rPr>
          <w:rFonts w:ascii="Inconsolata" w:eastAsia="仿宋_GB2312" w:hAnsi="Inconsolata"/>
          <w:sz w:val="18"/>
          <w:bdr w:val="single" w:sz="4" w:space="0" w:color="auto"/>
        </w:rPr>
      </w:pPr>
      <w:bookmarkStart w:id="31" w:name="可变参数处理宏"/>
      <w:bookmarkEnd w:id="31"/>
      <w:r w:rsidRPr="003C7ADB">
        <w:rPr>
          <w:rFonts w:ascii="Inconsolata" w:eastAsia="仿宋_GB2312" w:hAnsi="Inconsolata"/>
          <w:sz w:val="18"/>
          <w:bdr w:val="single" w:sz="4" w:space="0" w:color="auto"/>
        </w:rPr>
        <w:t>可变参数处理宏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  stdarg.h</w:t>
      </w:r>
    </w:p>
    <w:p w:rsidR="00750507" w:rsidRPr="003C7ADB" w:rsidRDefault="00750507">
      <w:pPr>
        <w:spacing w:after="60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>本类函数用于实现诸如</w:t>
      </w:r>
      <w:r w:rsidRPr="003C7ADB">
        <w:rPr>
          <w:rFonts w:ascii="Inconsolata" w:eastAsia="仿宋_GB2312" w:hAnsi="Inconsolata"/>
          <w:sz w:val="18"/>
        </w:rPr>
        <w:t>printf,scanf</w:t>
      </w:r>
      <w:r w:rsidRPr="003C7ADB">
        <w:rPr>
          <w:rFonts w:ascii="Inconsolata" w:eastAsia="仿宋_GB2312" w:hAnsi="Inconsolata"/>
          <w:sz w:val="18"/>
        </w:rPr>
        <w:t>等参数数量可变底函数。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523"/>
        <w:gridCol w:w="4727"/>
        <w:gridCol w:w="2389"/>
      </w:tblGrid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类别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用途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名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可变参数开始宏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va_star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可变参数结束宏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a_end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访问下一个可变参数宏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va_arg</w:t>
            </w:r>
          </w:p>
        </w:tc>
      </w:tr>
    </w:tbl>
    <w:p w:rsidR="00750507" w:rsidRPr="003C7ADB" w:rsidRDefault="00750507" w:rsidP="001D6193">
      <w:pPr>
        <w:tabs>
          <w:tab w:val="left" w:pos="3150"/>
        </w:tabs>
        <w:spacing w:before="180" w:line="360" w:lineRule="auto"/>
        <w:rPr>
          <w:rFonts w:ascii="Inconsolata" w:eastAsia="仿宋_GB2312" w:hAnsi="Inconsolata"/>
          <w:sz w:val="18"/>
          <w:bdr w:val="single" w:sz="4" w:space="0" w:color="auto"/>
        </w:rPr>
      </w:pPr>
      <w:bookmarkStart w:id="32" w:name="输入输出函数"/>
      <w:bookmarkEnd w:id="32"/>
      <w:r w:rsidRPr="003C7ADB">
        <w:rPr>
          <w:rFonts w:ascii="Inconsolata" w:eastAsia="仿宋_GB2312" w:hAnsi="Inconsolata"/>
          <w:sz w:val="18"/>
          <w:bdr w:val="single" w:sz="4" w:space="0" w:color="auto"/>
        </w:rPr>
        <w:t>输入输出函数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  stdio.h</w:t>
      </w:r>
    </w:p>
    <w:p w:rsidR="00750507" w:rsidRPr="003C7ADB" w:rsidRDefault="00750507">
      <w:pPr>
        <w:spacing w:after="60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>本分类用于处理包括文件、控制台等各种输入输出设备，各种函数以</w:t>
      </w:r>
      <w:r w:rsidRPr="003C7ADB">
        <w:rPr>
          <w:rFonts w:ascii="Inconsolata" w:eastAsia="仿宋_GB2312" w:hAnsi="Inconsolata"/>
          <w:sz w:val="18"/>
        </w:rPr>
        <w:t>“</w:t>
      </w:r>
      <w:r w:rsidRPr="003C7ADB">
        <w:rPr>
          <w:rFonts w:ascii="Inconsolata" w:eastAsia="仿宋_GB2312" w:hAnsi="Inconsolata"/>
          <w:sz w:val="18"/>
        </w:rPr>
        <w:t>流</w:t>
      </w:r>
      <w:r w:rsidRPr="003C7ADB">
        <w:rPr>
          <w:rFonts w:ascii="Inconsolata" w:eastAsia="仿宋_GB2312" w:hAnsi="Inconsolata"/>
          <w:sz w:val="18"/>
        </w:rPr>
        <w:t>”</w:t>
      </w:r>
      <w:r w:rsidRPr="003C7ADB">
        <w:rPr>
          <w:rFonts w:ascii="Inconsolata" w:eastAsia="仿宋_GB2312" w:hAnsi="Inconsolata"/>
          <w:sz w:val="18"/>
        </w:rPr>
        <w:t>的方式实现。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523"/>
        <w:gridCol w:w="4732"/>
        <w:gridCol w:w="2384"/>
      </w:tblGrid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类别</w:t>
            </w: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用途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名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文件操作函数</w:t>
            </w: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删除文件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remov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修改文件名称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renam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生成临时文件名称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 xml:space="preserve">*tmpfile      </w:t>
            </w:r>
            <w:r w:rsidRPr="003C7ADB">
              <w:rPr>
                <w:rFonts w:ascii="Inconsolata" w:eastAsia="仿宋_GB2312" w:hAnsi="Inconsolata"/>
                <w:sz w:val="18"/>
              </w:rPr>
              <w:t>指针函数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临时文件路径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tmpnam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文件访问函数</w:t>
            </w: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关闭文件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clos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刷新缓冲区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flush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打开文件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open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将已存在的流指针和新文件连接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reopen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设置磁盘缓冲区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etbu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设置磁盘缓冲区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etvbu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格式化输入与输出函数</w:t>
            </w: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格式输出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print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格式输出（控制台）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print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格式输入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scan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格式输入（控制台）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can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格式输出到缓冲区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print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从缓冲区中按格式输入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scan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格式化输出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vfprint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vprint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vsprint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输入输出函数</w:t>
            </w:r>
          </w:p>
        </w:tc>
        <w:tc>
          <w:tcPr>
            <w:tcW w:w="4732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输入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getc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putc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输入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get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put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输入（控制台）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getc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getcha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输出（控制台）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putc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putcha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输入（控制台）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get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put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输出到流的头部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ungetc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直接输入输出函数</w:t>
            </w: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直接流读操作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read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直接流写操作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writ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文件定位函数</w:t>
            </w: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文件位置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getpo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文件位置移动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seek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文件位置设置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setpo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文件位置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tell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文件位置复零位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rewind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错误处理函数</w:t>
            </w: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错误清除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clearer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文件结尾判断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eof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文件错误检测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erro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32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错误提示字符串</w:t>
            </w:r>
          </w:p>
        </w:tc>
        <w:tc>
          <w:tcPr>
            <w:tcW w:w="2384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jc w:val="left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perror</w:t>
            </w:r>
          </w:p>
        </w:tc>
      </w:tr>
    </w:tbl>
    <w:p w:rsidR="00750507" w:rsidRPr="003C7ADB" w:rsidRDefault="00750507" w:rsidP="001D6193">
      <w:pPr>
        <w:tabs>
          <w:tab w:val="left" w:pos="3150"/>
        </w:tabs>
        <w:spacing w:before="180" w:line="360" w:lineRule="auto"/>
        <w:rPr>
          <w:rFonts w:ascii="Inconsolata" w:eastAsia="仿宋_GB2312" w:hAnsi="Inconsolata"/>
          <w:sz w:val="18"/>
          <w:bdr w:val="single" w:sz="4" w:space="0" w:color="auto"/>
        </w:rPr>
      </w:pPr>
      <w:bookmarkStart w:id="33" w:name="实用工具函数"/>
      <w:bookmarkEnd w:id="33"/>
      <w:r w:rsidRPr="003C7ADB">
        <w:rPr>
          <w:rFonts w:ascii="Inconsolata" w:eastAsia="仿宋_GB2312" w:hAnsi="Inconsolata"/>
          <w:sz w:val="18"/>
          <w:bdr w:val="single" w:sz="4" w:space="0" w:color="auto"/>
        </w:rPr>
        <w:t>实用工具函数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  stdlib.h</w:t>
      </w:r>
    </w:p>
    <w:p w:rsidR="00750507" w:rsidRPr="003C7ADB" w:rsidRDefault="00750507">
      <w:pPr>
        <w:spacing w:after="60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>本分类给出了一些函数无法按以上分类，但又是编程所必须要的。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523"/>
        <w:gridCol w:w="4727"/>
        <w:gridCol w:w="2389"/>
      </w:tblGrid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类别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用途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名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转换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转换为整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atoi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转换为长整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atol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转换为浮点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tod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转换为长整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tol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转换为无符号长整型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toul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伪随机序列产生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产生随机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rand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设置随机函数的起动数值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rand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存储管理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分配存储器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calloc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释放存储器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fre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存储器分配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malloc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重新分配存储器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realloc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环境通信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中止程序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abor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退出程序执行，并清除环境变量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atexi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退出程序执行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exi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读取环境参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getenv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程序挂起，临时执行一个其他程序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ystem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搜索和排序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二分查找（数据必须已排序）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bsearch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快速排序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qsor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整数运算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求绝对值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ab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除法运算的商和余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div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求长整形底绝对值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lab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求长整形除法的商和余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ldiv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多字节字符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多字节字符的字节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mblen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540FBB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A85840">
              <w:rPr>
                <w:rFonts w:ascii="Inconsolata" w:eastAsia="仿宋_GB2312" w:hAnsi="Inconsolata"/>
                <w:sz w:val="18"/>
              </w:rPr>
              <w:t>把多字节字符转换为宽字符</w:t>
            </w:r>
            <w:r w:rsidR="00A85840">
              <w:rPr>
                <w:rFonts w:ascii="Inconsolata" w:eastAsia="仿宋_GB2312" w:hAnsi="Inconsolata" w:hint="eastAsia"/>
                <w:sz w:val="18"/>
              </w:rPr>
              <w:t>，返回多字节字符的</w:t>
            </w:r>
            <w:r w:rsidR="0097057D">
              <w:rPr>
                <w:rFonts w:ascii="Inconsolata" w:eastAsia="仿宋_GB2312" w:hAnsi="Inconsolata" w:hint="eastAsia"/>
                <w:sz w:val="18"/>
              </w:rPr>
              <w:t>字节</w:t>
            </w:r>
            <w:r w:rsidR="00A85840">
              <w:rPr>
                <w:rFonts w:ascii="Inconsolata" w:eastAsia="仿宋_GB2312" w:hAnsi="Inconsolata" w:hint="eastAsia"/>
                <w:sz w:val="18"/>
              </w:rPr>
              <w:t>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mbtowc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A85840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A85840">
              <w:rPr>
                <w:rFonts w:ascii="Inconsolata" w:eastAsia="仿宋_GB2312" w:hAnsi="Inconsolata"/>
                <w:sz w:val="18"/>
              </w:rPr>
              <w:t>把宽字符转换为多字节字符</w:t>
            </w:r>
            <w:r w:rsidR="0097057D">
              <w:rPr>
                <w:rFonts w:ascii="Inconsolata" w:eastAsia="仿宋_GB2312" w:hAnsi="Inconsolata" w:hint="eastAsia"/>
                <w:sz w:val="18"/>
              </w:rPr>
              <w:t>，返回宽字节的字节数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wctomb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095CE3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多字节字符串函数</w:t>
            </w:r>
          </w:p>
        </w:tc>
        <w:tc>
          <w:tcPr>
            <w:tcW w:w="4727" w:type="dxa"/>
            <w:vAlign w:val="center"/>
          </w:tcPr>
          <w:p w:rsidR="00750507" w:rsidRPr="003C7ADB" w:rsidRDefault="00C95BB7" w:rsidP="0097057D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97057D">
              <w:rPr>
                <w:rFonts w:ascii="Inconsolata" w:eastAsia="仿宋_GB2312" w:hAnsi="Inconsolata"/>
                <w:spacing w:val="-4"/>
                <w:sz w:val="18"/>
              </w:rPr>
              <w:t>把多字节字符串转换为宽字符串</w:t>
            </w:r>
            <w:r w:rsidR="0097057D" w:rsidRPr="0097057D">
              <w:rPr>
                <w:rFonts w:ascii="Inconsolata" w:eastAsia="仿宋_GB2312" w:hAnsi="Inconsolata" w:hint="eastAsia"/>
                <w:spacing w:val="-4"/>
                <w:sz w:val="18"/>
              </w:rPr>
              <w:t>，返回修改过的数组元素数目</w:t>
            </w:r>
          </w:p>
        </w:tc>
        <w:tc>
          <w:tcPr>
            <w:tcW w:w="2389" w:type="dxa"/>
            <w:vAlign w:val="center"/>
          </w:tcPr>
          <w:p w:rsidR="00750507" w:rsidRPr="003C7ADB" w:rsidRDefault="00A5278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>
              <w:rPr>
                <w:rFonts w:ascii="Inconsolata" w:eastAsia="仿宋_GB2312" w:hAnsi="Inconsolata" w:hint="eastAsia"/>
                <w:sz w:val="18"/>
              </w:rPr>
              <w:t>m</w:t>
            </w:r>
            <w:r w:rsidR="00750507" w:rsidRPr="003C7ADB">
              <w:rPr>
                <w:rFonts w:ascii="Inconsolata" w:eastAsia="仿宋_GB2312" w:hAnsi="Inconsolata"/>
                <w:sz w:val="18"/>
              </w:rPr>
              <w:t>bstowcs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C95BB7" w:rsidP="0097057D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C95BB7">
              <w:rPr>
                <w:rFonts w:ascii="Inconsolata" w:eastAsia="仿宋_GB2312" w:hAnsi="Inconsolata"/>
                <w:sz w:val="18"/>
              </w:rPr>
              <w:t>把宽字符串转换为多字节字符串</w:t>
            </w:r>
            <w:r w:rsidR="00750507" w:rsidRPr="003C7ADB">
              <w:rPr>
                <w:rFonts w:ascii="Inconsolata" w:eastAsia="仿宋_GB2312" w:hAnsi="Inconsolata"/>
                <w:sz w:val="18"/>
              </w:rPr>
              <w:t>组</w:t>
            </w:r>
            <w:r w:rsidR="00A52787">
              <w:rPr>
                <w:rFonts w:ascii="Inconsolata" w:eastAsia="仿宋_GB2312" w:hAnsi="Inconsolata" w:hint="eastAsia"/>
                <w:sz w:val="18"/>
              </w:rPr>
              <w:t>，返回修改过的</w:t>
            </w:r>
            <w:r w:rsidR="0097057D">
              <w:rPr>
                <w:rFonts w:ascii="Inconsolata" w:eastAsia="仿宋_GB2312" w:hAnsi="Inconsolata" w:hint="eastAsia"/>
                <w:sz w:val="18"/>
              </w:rPr>
              <w:t>字节</w:t>
            </w:r>
            <w:r w:rsidR="00A52787">
              <w:rPr>
                <w:rFonts w:ascii="Inconsolata" w:eastAsia="仿宋_GB2312" w:hAnsi="Inconsolata" w:hint="eastAsia"/>
                <w:sz w:val="18"/>
              </w:rPr>
              <w:t>数</w:t>
            </w:r>
          </w:p>
        </w:tc>
        <w:tc>
          <w:tcPr>
            <w:tcW w:w="2389" w:type="dxa"/>
            <w:vAlign w:val="center"/>
          </w:tcPr>
          <w:p w:rsidR="00750507" w:rsidRPr="003C7ADB" w:rsidRDefault="00A52787" w:rsidP="00A52787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>
              <w:rPr>
                <w:rFonts w:ascii="Inconsolata" w:eastAsia="仿宋_GB2312" w:hAnsi="Inconsolata" w:hint="eastAsia"/>
                <w:sz w:val="18"/>
              </w:rPr>
              <w:t>w</w:t>
            </w:r>
            <w:r w:rsidR="00750507" w:rsidRPr="003C7ADB">
              <w:rPr>
                <w:rFonts w:ascii="Inconsolata" w:eastAsia="仿宋_GB2312" w:hAnsi="Inconsolata"/>
                <w:sz w:val="18"/>
              </w:rPr>
              <w:t>csto</w:t>
            </w:r>
            <w:r>
              <w:rPr>
                <w:rFonts w:ascii="Inconsolata" w:eastAsia="仿宋_GB2312" w:hAnsi="Inconsolata" w:hint="eastAsia"/>
                <w:sz w:val="18"/>
              </w:rPr>
              <w:t>m</w:t>
            </w:r>
            <w:r w:rsidR="00750507" w:rsidRPr="003C7ADB">
              <w:rPr>
                <w:rFonts w:ascii="Inconsolata" w:eastAsia="仿宋_GB2312" w:hAnsi="Inconsolata"/>
                <w:sz w:val="18"/>
              </w:rPr>
              <w:t>bs</w:t>
            </w:r>
          </w:p>
        </w:tc>
      </w:tr>
    </w:tbl>
    <w:p w:rsidR="00750507" w:rsidRPr="003C7ADB" w:rsidRDefault="00750507" w:rsidP="005736DA">
      <w:pPr>
        <w:tabs>
          <w:tab w:val="left" w:pos="3150"/>
        </w:tabs>
        <w:spacing w:before="180" w:line="360" w:lineRule="auto"/>
        <w:rPr>
          <w:rFonts w:ascii="Inconsolata" w:eastAsia="仿宋_GB2312" w:hAnsi="Inconsolata"/>
          <w:sz w:val="18"/>
          <w:bdr w:val="single" w:sz="4" w:space="0" w:color="auto"/>
        </w:rPr>
      </w:pPr>
      <w:bookmarkStart w:id="34" w:name="字符串处理函数"/>
      <w:bookmarkEnd w:id="34"/>
      <w:r w:rsidRPr="003C7ADB">
        <w:rPr>
          <w:rFonts w:ascii="Inconsolata" w:eastAsia="仿宋_GB2312" w:hAnsi="Inconsolata"/>
          <w:sz w:val="18"/>
          <w:bdr w:val="single" w:sz="4" w:space="0" w:color="auto"/>
        </w:rPr>
        <w:t>字符串处理函数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  string.h</w:t>
      </w:r>
    </w:p>
    <w:p w:rsidR="00750507" w:rsidRPr="003C7ADB" w:rsidRDefault="00750507">
      <w:pPr>
        <w:spacing w:after="60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>本分类的函数用于对字符串进行合并、比较等操作。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523"/>
        <w:gridCol w:w="4727"/>
        <w:gridCol w:w="2389"/>
      </w:tblGrid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uto"/>
              <w:rPr>
                <w:rFonts w:ascii="Inconsolata" w:eastAsia="仿宋_GB2312" w:hAnsi="Inconsolata"/>
                <w:szCs w:val="24"/>
              </w:rPr>
            </w:pPr>
            <w:r w:rsidRPr="003C7ADB">
              <w:rPr>
                <w:rFonts w:ascii="Inconsolata" w:eastAsia="仿宋_GB2312" w:hAnsi="Inconsolata"/>
                <w:szCs w:val="24"/>
              </w:rPr>
              <w:t>函数类别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用途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名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拷贝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块拷贝（目的和源存储区不可重叠）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memcpy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块拷贝（目的和源存储区可重叠）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memmov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串拷贝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cpy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按长度的串拷贝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ncpy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连接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串连接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ca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按长度连接字符串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nca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比较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块比较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memcmp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比较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cmp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比较（用于非英文字符）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coll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按长度对字符串比较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ncmp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转换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xfrm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与字符串查找</w:t>
            </w:r>
          </w:p>
        </w:tc>
        <w:tc>
          <w:tcPr>
            <w:tcW w:w="4727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查找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memch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ch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查找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cspn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pbrk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rch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spn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st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分解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tok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其它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字符串设置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memset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错误字符串映射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error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求字符串长度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len</w:t>
            </w:r>
          </w:p>
        </w:tc>
      </w:tr>
    </w:tbl>
    <w:p w:rsidR="00750507" w:rsidRPr="003C7ADB" w:rsidRDefault="00750507" w:rsidP="004454B2">
      <w:pPr>
        <w:tabs>
          <w:tab w:val="left" w:pos="3150"/>
        </w:tabs>
        <w:spacing w:before="180" w:line="360" w:lineRule="auto"/>
        <w:rPr>
          <w:rFonts w:ascii="Inconsolata" w:eastAsia="仿宋_GB2312" w:hAnsi="Inconsolata"/>
          <w:sz w:val="18"/>
          <w:bdr w:val="single" w:sz="4" w:space="0" w:color="auto"/>
        </w:rPr>
      </w:pPr>
      <w:bookmarkStart w:id="35" w:name="日期和时间函数函数"/>
      <w:bookmarkEnd w:id="35"/>
      <w:r w:rsidRPr="003C7ADB">
        <w:rPr>
          <w:rFonts w:ascii="Inconsolata" w:eastAsia="仿宋_GB2312" w:hAnsi="Inconsolata"/>
          <w:sz w:val="18"/>
          <w:bdr w:val="single" w:sz="4" w:space="0" w:color="auto"/>
        </w:rPr>
        <w:t>日期和时间函数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  time.h</w:t>
      </w:r>
    </w:p>
    <w:p w:rsidR="00750507" w:rsidRPr="003C7ADB" w:rsidRDefault="00750507">
      <w:pPr>
        <w:spacing w:after="60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>本类别给出时间和日期处理函数。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523"/>
        <w:gridCol w:w="4727"/>
        <w:gridCol w:w="2389"/>
      </w:tblGrid>
      <w:tr w:rsidR="00750507" w:rsidRPr="003C7ADB" w:rsidTr="00786112">
        <w:trPr>
          <w:trHeight w:hRule="exact" w:val="284"/>
        </w:trPr>
        <w:tc>
          <w:tcPr>
            <w:tcW w:w="2523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类别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用途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jc w:val="center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函数名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时间操作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处理器时间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clock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时间差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difftim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设置时间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mktim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时间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tim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 w:val="restart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时间转换函数</w:t>
            </w: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以</w:t>
            </w:r>
            <w:r w:rsidRPr="003C7ADB">
              <w:rPr>
                <w:rFonts w:ascii="Inconsolata" w:eastAsia="仿宋_GB2312" w:hAnsi="Inconsolata"/>
                <w:sz w:val="18"/>
              </w:rPr>
              <w:t>ASCII</w:t>
            </w:r>
            <w:r w:rsidRPr="003C7ADB">
              <w:rPr>
                <w:rFonts w:ascii="Inconsolata" w:eastAsia="仿宋_GB2312" w:hAnsi="Inconsolata"/>
                <w:sz w:val="18"/>
              </w:rPr>
              <w:t>码表示的时间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asctim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字符串表示的时间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ctim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将日历时间转换为国际标准时间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gmtim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将日历时间转换为当地时间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localtime</w:t>
            </w:r>
          </w:p>
        </w:tc>
      </w:tr>
      <w:tr w:rsidR="00750507" w:rsidRPr="003C7ADB" w:rsidTr="00786112">
        <w:trPr>
          <w:trHeight w:hRule="exact" w:val="284"/>
        </w:trPr>
        <w:tc>
          <w:tcPr>
            <w:tcW w:w="2523" w:type="dxa"/>
            <w:vMerge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</w:p>
        </w:tc>
        <w:tc>
          <w:tcPr>
            <w:tcW w:w="4727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得到指定格式的时间</w:t>
            </w:r>
          </w:p>
        </w:tc>
        <w:tc>
          <w:tcPr>
            <w:tcW w:w="2389" w:type="dxa"/>
            <w:vAlign w:val="center"/>
          </w:tcPr>
          <w:p w:rsidR="00750507" w:rsidRPr="003C7ADB" w:rsidRDefault="00750507" w:rsidP="00786112">
            <w:pPr>
              <w:spacing w:line="240" w:lineRule="auto"/>
              <w:ind w:left="113"/>
              <w:rPr>
                <w:rFonts w:ascii="Inconsolata" w:eastAsia="仿宋_GB2312" w:hAnsi="Inconsolata"/>
                <w:sz w:val="18"/>
              </w:rPr>
            </w:pPr>
            <w:r w:rsidRPr="003C7ADB">
              <w:rPr>
                <w:rFonts w:ascii="Inconsolata" w:eastAsia="仿宋_GB2312" w:hAnsi="Inconsolata"/>
                <w:sz w:val="18"/>
              </w:rPr>
              <w:t>strftime</w:t>
            </w:r>
          </w:p>
        </w:tc>
      </w:tr>
      <w:tr w:rsidR="00563919" w:rsidTr="00563919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100"/>
        </w:trPr>
        <w:tc>
          <w:tcPr>
            <w:tcW w:w="9639" w:type="dxa"/>
            <w:gridSpan w:val="3"/>
          </w:tcPr>
          <w:p w:rsidR="00563919" w:rsidRDefault="00563919" w:rsidP="00563919">
            <w:pPr>
              <w:pStyle w:val="a3"/>
              <w:tabs>
                <w:tab w:val="left" w:pos="-1260"/>
              </w:tabs>
              <w:autoSpaceDE w:val="0"/>
              <w:autoSpaceDN w:val="0"/>
              <w:spacing w:line="20" w:lineRule="exact"/>
              <w:jc w:val="center"/>
              <w:rPr>
                <w:rFonts w:ascii="Inconsolata" w:hAnsi="Inconsolata"/>
                <w:sz w:val="28"/>
              </w:rPr>
            </w:pPr>
          </w:p>
        </w:tc>
      </w:tr>
    </w:tbl>
    <w:p w:rsidR="00786112" w:rsidRDefault="00786112">
      <w:pPr>
        <w:pStyle w:val="a3"/>
        <w:tabs>
          <w:tab w:val="left" w:pos="-1260"/>
        </w:tabs>
        <w:autoSpaceDE w:val="0"/>
        <w:autoSpaceDN w:val="0"/>
        <w:spacing w:before="240"/>
        <w:jc w:val="center"/>
        <w:rPr>
          <w:rFonts w:ascii="Inconsolata" w:hAnsi="Inconsolata"/>
          <w:sz w:val="28"/>
        </w:rPr>
      </w:pPr>
    </w:p>
    <w:p w:rsidR="00750507" w:rsidRPr="003C7ADB" w:rsidRDefault="00750507">
      <w:pPr>
        <w:pStyle w:val="a3"/>
        <w:tabs>
          <w:tab w:val="left" w:pos="-1260"/>
        </w:tabs>
        <w:autoSpaceDE w:val="0"/>
        <w:autoSpaceDN w:val="0"/>
        <w:spacing w:before="240"/>
        <w:jc w:val="center"/>
        <w:rPr>
          <w:rFonts w:ascii="Inconsolata" w:hAnsi="Inconsolata"/>
          <w:sz w:val="28"/>
        </w:rPr>
        <w:sectPr w:rsidR="00750507" w:rsidRPr="003C7ADB" w:rsidSect="001D6193">
          <w:type w:val="continuous"/>
          <w:pgSz w:w="11906" w:h="16838" w:code="9"/>
          <w:pgMar w:top="1134" w:right="1134" w:bottom="1134" w:left="1134" w:header="851" w:footer="850" w:gutter="0"/>
          <w:cols w:space="425"/>
          <w:docGrid w:linePitch="312"/>
        </w:sectPr>
      </w:pPr>
    </w:p>
    <w:p w:rsidR="00750507" w:rsidRPr="003C7ADB" w:rsidRDefault="00750507" w:rsidP="00563919">
      <w:pPr>
        <w:pStyle w:val="a3"/>
        <w:tabs>
          <w:tab w:val="left" w:pos="-1260"/>
        </w:tabs>
        <w:autoSpaceDE w:val="0"/>
        <w:autoSpaceDN w:val="0"/>
        <w:spacing w:before="120" w:line="240" w:lineRule="auto"/>
        <w:jc w:val="center"/>
        <w:rPr>
          <w:rFonts w:ascii="Inconsolata" w:eastAsia="仿宋_GB2312" w:hAnsi="Inconsolata"/>
          <w:sz w:val="28"/>
        </w:rPr>
      </w:pPr>
      <w:bookmarkStart w:id="36" w:name="c51和picc的特点"/>
      <w:bookmarkEnd w:id="36"/>
      <w:r w:rsidRPr="003C7ADB">
        <w:rPr>
          <w:rFonts w:ascii="Inconsolata" w:eastAsia="仿宋_GB2312" w:hAnsi="Inconsolata"/>
          <w:sz w:val="28"/>
        </w:rPr>
        <w:lastRenderedPageBreak/>
        <w:t xml:space="preserve">c51 </w:t>
      </w:r>
      <w:r w:rsidRPr="003C7ADB">
        <w:rPr>
          <w:rFonts w:ascii="Inconsolata" w:eastAsia="仿宋_GB2312" w:hAnsi="Inconsolata"/>
          <w:sz w:val="28"/>
        </w:rPr>
        <w:t>和</w:t>
      </w:r>
      <w:r w:rsidRPr="003C7ADB">
        <w:rPr>
          <w:rFonts w:ascii="Inconsolata" w:eastAsia="仿宋_GB2312" w:hAnsi="Inconsolata"/>
          <w:sz w:val="28"/>
        </w:rPr>
        <w:t xml:space="preserve"> picc </w:t>
      </w:r>
      <w:r w:rsidRPr="003C7ADB">
        <w:rPr>
          <w:rFonts w:ascii="Inconsolata" w:eastAsia="仿宋_GB2312" w:hAnsi="Inconsolata"/>
          <w:sz w:val="28"/>
        </w:rPr>
        <w:t>的特点</w:t>
      </w:r>
    </w:p>
    <w:p w:rsidR="00750507" w:rsidRPr="003C7ADB" w:rsidRDefault="00750507" w:rsidP="00563919">
      <w:pPr>
        <w:pStyle w:val="a3"/>
        <w:tabs>
          <w:tab w:val="left" w:pos="-1260"/>
          <w:tab w:val="left" w:pos="2100"/>
        </w:tabs>
        <w:autoSpaceDE w:val="0"/>
        <w:autoSpaceDN w:val="0"/>
        <w:spacing w:line="288" w:lineRule="auto"/>
        <w:ind w:right="403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>1  float</w:t>
      </w:r>
      <w:r w:rsidRPr="003C7ADB">
        <w:rPr>
          <w:rFonts w:ascii="Inconsolata" w:eastAsia="仿宋_GB2312" w:hAnsi="Inconsolata"/>
          <w:sz w:val="18"/>
        </w:rPr>
        <w:t>，</w:t>
      </w:r>
      <w:r w:rsidRPr="003C7ADB">
        <w:rPr>
          <w:rFonts w:ascii="Inconsolata" w:eastAsia="仿宋_GB2312" w:hAnsi="Inconsolata"/>
          <w:sz w:val="18"/>
        </w:rPr>
        <w:t xml:space="preserve">double </w:t>
      </w:r>
      <w:r w:rsidRPr="003C7ADB">
        <w:rPr>
          <w:rFonts w:ascii="Inconsolata" w:eastAsia="仿宋_GB2312" w:hAnsi="Inconsolata"/>
          <w:sz w:val="18"/>
        </w:rPr>
        <w:t>存储格式</w:t>
      </w:r>
    </w:p>
    <w:p w:rsidR="00750507" w:rsidRPr="003C7ADB" w:rsidRDefault="00750507" w:rsidP="00563919">
      <w:pPr>
        <w:pStyle w:val="a3"/>
        <w:tabs>
          <w:tab w:val="left" w:pos="-1260"/>
          <w:tab w:val="left" w:pos="2100"/>
        </w:tabs>
        <w:autoSpaceDE w:val="0"/>
        <w:autoSpaceDN w:val="0"/>
        <w:spacing w:line="288" w:lineRule="auto"/>
        <w:ind w:right="403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keil c51</w:t>
      </w:r>
      <w:r w:rsidRPr="003C7ADB">
        <w:rPr>
          <w:rFonts w:ascii="Inconsolata" w:eastAsia="仿宋_GB2312" w:hAnsi="Inconsolata"/>
          <w:sz w:val="18"/>
        </w:rPr>
        <w:tab/>
        <w:t>ieee754  D32</w:t>
      </w:r>
      <w:r w:rsidRPr="003C7ADB">
        <w:rPr>
          <w:rFonts w:ascii="Inconsolata" w:eastAsia="仿宋_GB2312" w:hAnsi="Inconsolata"/>
          <w:sz w:val="18"/>
        </w:rPr>
        <w:t>，不论类型声明为</w:t>
      </w:r>
      <w:r w:rsidRPr="003C7ADB">
        <w:rPr>
          <w:rFonts w:ascii="Inconsolata" w:eastAsia="仿宋_GB2312" w:hAnsi="Inconsolata"/>
          <w:sz w:val="18"/>
        </w:rPr>
        <w:t>double</w:t>
      </w:r>
      <w:r w:rsidRPr="003C7ADB">
        <w:rPr>
          <w:rFonts w:ascii="Inconsolata" w:eastAsia="仿宋_GB2312" w:hAnsi="Inconsolata"/>
          <w:sz w:val="18"/>
        </w:rPr>
        <w:t>还是</w:t>
      </w:r>
      <w:r w:rsidRPr="003C7ADB">
        <w:rPr>
          <w:rFonts w:ascii="Inconsolata" w:eastAsia="仿宋_GB2312" w:hAnsi="Inconsolata"/>
          <w:sz w:val="18"/>
        </w:rPr>
        <w:t>float</w:t>
      </w:r>
      <w:r w:rsidRPr="003C7ADB">
        <w:rPr>
          <w:rFonts w:ascii="Inconsolata" w:eastAsia="仿宋_GB2312" w:hAnsi="Inconsolata"/>
          <w:sz w:val="18"/>
        </w:rPr>
        <w:t>，都是</w:t>
      </w:r>
      <w:r w:rsidRPr="003C7ADB">
        <w:rPr>
          <w:rFonts w:ascii="Inconsolata" w:eastAsia="仿宋_GB2312" w:hAnsi="Inconsolata"/>
          <w:sz w:val="18"/>
        </w:rPr>
        <w:t>D32</w:t>
      </w:r>
      <w:r w:rsidRPr="003C7ADB">
        <w:rPr>
          <w:rFonts w:ascii="Inconsolata" w:eastAsia="仿宋_GB2312" w:hAnsi="Inconsolata"/>
          <w:sz w:val="18"/>
        </w:rPr>
        <w:t>格式</w:t>
      </w:r>
    </w:p>
    <w:p w:rsidR="00750507" w:rsidRPr="003C7ADB" w:rsidRDefault="00750507" w:rsidP="00563919">
      <w:pPr>
        <w:pStyle w:val="a3"/>
        <w:tabs>
          <w:tab w:val="left" w:pos="-1260"/>
          <w:tab w:val="left" w:pos="2100"/>
        </w:tabs>
        <w:autoSpaceDE w:val="0"/>
        <w:autoSpaceDN w:val="0"/>
        <w:spacing w:line="288" w:lineRule="auto"/>
        <w:ind w:right="403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Hi-Tech picc</w:t>
      </w:r>
      <w:r w:rsidRPr="003C7ADB">
        <w:rPr>
          <w:rFonts w:ascii="Inconsolata" w:eastAsia="仿宋_GB2312" w:hAnsi="Inconsolata"/>
          <w:sz w:val="18"/>
        </w:rPr>
        <w:tab/>
        <w:t>ieee754  D24</w:t>
      </w:r>
      <w:r w:rsidRPr="003C7ADB">
        <w:rPr>
          <w:rFonts w:ascii="Inconsolata" w:eastAsia="仿宋_GB2312" w:hAnsi="Inconsolata"/>
          <w:sz w:val="18"/>
        </w:rPr>
        <w:t>，</w:t>
      </w:r>
      <w:r w:rsidRPr="003C7ADB">
        <w:rPr>
          <w:rFonts w:ascii="Inconsolata" w:eastAsia="仿宋_GB2312" w:hAnsi="Inconsolata"/>
          <w:sz w:val="18"/>
        </w:rPr>
        <w:t>D32</w:t>
      </w:r>
      <w:r w:rsidRPr="003C7ADB">
        <w:rPr>
          <w:rFonts w:ascii="Inconsolata" w:eastAsia="仿宋_GB2312" w:hAnsi="Inconsolata"/>
          <w:sz w:val="18"/>
        </w:rPr>
        <w:t>，声明为</w:t>
      </w:r>
      <w:r w:rsidRPr="003C7ADB">
        <w:rPr>
          <w:rFonts w:ascii="Inconsolata" w:eastAsia="仿宋_GB2312" w:hAnsi="Inconsolata"/>
          <w:sz w:val="18"/>
        </w:rPr>
        <w:t>double</w:t>
      </w:r>
      <w:r w:rsidRPr="003C7ADB">
        <w:rPr>
          <w:rFonts w:ascii="Inconsolata" w:eastAsia="仿宋_GB2312" w:hAnsi="Inconsolata"/>
          <w:sz w:val="18"/>
        </w:rPr>
        <w:t>类型，编译前，设置为</w:t>
      </w:r>
      <w:r w:rsidRPr="003C7ADB">
        <w:rPr>
          <w:rFonts w:ascii="Inconsolata" w:eastAsia="仿宋_GB2312" w:hAnsi="Inconsolata"/>
          <w:sz w:val="18"/>
        </w:rPr>
        <w:t>D32</w:t>
      </w:r>
      <w:r w:rsidRPr="003C7ADB">
        <w:rPr>
          <w:rFonts w:ascii="Inconsolata" w:eastAsia="仿宋_GB2312" w:hAnsi="Inconsolata"/>
          <w:sz w:val="18"/>
        </w:rPr>
        <w:t>格式或</w:t>
      </w:r>
      <w:r w:rsidRPr="003C7ADB">
        <w:rPr>
          <w:rFonts w:ascii="Inconsolata" w:eastAsia="仿宋_GB2312" w:hAnsi="Inconsolata"/>
          <w:sz w:val="18"/>
        </w:rPr>
        <w:t>D24</w:t>
      </w:r>
      <w:r w:rsidRPr="003C7ADB">
        <w:rPr>
          <w:rFonts w:ascii="Inconsolata" w:eastAsia="仿宋_GB2312" w:hAnsi="Inconsolata"/>
          <w:sz w:val="18"/>
        </w:rPr>
        <w:t>格式</w:t>
      </w:r>
    </w:p>
    <w:p w:rsidR="00750507" w:rsidRPr="003C7ADB" w:rsidRDefault="00750507" w:rsidP="00563919">
      <w:pPr>
        <w:pStyle w:val="a3"/>
        <w:tabs>
          <w:tab w:val="left" w:pos="-1260"/>
          <w:tab w:val="left" w:pos="2100"/>
        </w:tabs>
        <w:autoSpaceDE w:val="0"/>
        <w:autoSpaceDN w:val="0"/>
        <w:spacing w:line="288" w:lineRule="auto"/>
        <w:ind w:right="403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2  ROM </w:t>
      </w:r>
      <w:r w:rsidRPr="003C7ADB">
        <w:rPr>
          <w:rFonts w:ascii="Inconsolata" w:eastAsia="仿宋_GB2312" w:hAnsi="Inconsolata"/>
          <w:sz w:val="18"/>
        </w:rPr>
        <w:t>数据表</w:t>
      </w:r>
    </w:p>
    <w:p w:rsidR="00750507" w:rsidRPr="003C7ADB" w:rsidRDefault="00750507" w:rsidP="00563919">
      <w:pPr>
        <w:pStyle w:val="a3"/>
        <w:tabs>
          <w:tab w:val="left" w:pos="-1260"/>
          <w:tab w:val="left" w:pos="2100"/>
        </w:tabs>
        <w:autoSpaceDE w:val="0"/>
        <w:autoSpaceDN w:val="0"/>
        <w:spacing w:line="288" w:lineRule="auto"/>
        <w:ind w:right="403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keil c51</w:t>
      </w:r>
      <w:r w:rsidRPr="003C7ADB">
        <w:rPr>
          <w:rFonts w:ascii="Inconsolata" w:eastAsia="仿宋_GB2312" w:hAnsi="Inconsolata"/>
          <w:sz w:val="18"/>
        </w:rPr>
        <w:tab/>
      </w:r>
      <w:r w:rsidRPr="003C7ADB">
        <w:rPr>
          <w:rFonts w:ascii="Inconsolata" w:eastAsia="仿宋_GB2312" w:hAnsi="Inconsolata"/>
          <w:sz w:val="18"/>
        </w:rPr>
        <w:t>用</w:t>
      </w:r>
      <w:r w:rsidRPr="003C7ADB">
        <w:rPr>
          <w:rFonts w:ascii="Inconsolata" w:eastAsia="仿宋_GB2312" w:hAnsi="Inconsolata"/>
          <w:sz w:val="18"/>
        </w:rPr>
        <w:t xml:space="preserve"> code </w:t>
      </w:r>
      <w:r w:rsidRPr="003C7ADB">
        <w:rPr>
          <w:rFonts w:ascii="Inconsolata" w:eastAsia="仿宋_GB2312" w:hAnsi="Inconsolata"/>
          <w:sz w:val="18"/>
        </w:rPr>
        <w:t>标识在程序存储器中存放</w:t>
      </w:r>
    </w:p>
    <w:p w:rsidR="00750507" w:rsidRPr="003C7ADB" w:rsidRDefault="00750507" w:rsidP="00563919">
      <w:pPr>
        <w:pStyle w:val="a3"/>
        <w:tabs>
          <w:tab w:val="left" w:pos="-1260"/>
          <w:tab w:val="left" w:pos="2100"/>
        </w:tabs>
        <w:autoSpaceDE w:val="0"/>
        <w:autoSpaceDN w:val="0"/>
        <w:spacing w:line="288" w:lineRule="auto"/>
        <w:ind w:right="403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Hi-Tech picc</w:t>
      </w:r>
      <w:r w:rsidRPr="003C7ADB">
        <w:rPr>
          <w:rFonts w:ascii="Inconsolata" w:eastAsia="仿宋_GB2312" w:hAnsi="Inconsolata"/>
          <w:sz w:val="18"/>
        </w:rPr>
        <w:tab/>
      </w:r>
      <w:r w:rsidRPr="003C7ADB">
        <w:rPr>
          <w:rFonts w:ascii="Inconsolata" w:eastAsia="仿宋_GB2312" w:hAnsi="Inconsolata"/>
          <w:sz w:val="18"/>
        </w:rPr>
        <w:t>用</w:t>
      </w:r>
      <w:r w:rsidRPr="003C7ADB">
        <w:rPr>
          <w:rFonts w:ascii="Inconsolata" w:eastAsia="仿宋_GB2312" w:hAnsi="Inconsolata"/>
          <w:sz w:val="18"/>
        </w:rPr>
        <w:t xml:space="preserve"> const </w:t>
      </w:r>
      <w:r w:rsidRPr="003C7ADB">
        <w:rPr>
          <w:rFonts w:ascii="Inconsolata" w:eastAsia="仿宋_GB2312" w:hAnsi="Inconsolata"/>
          <w:sz w:val="18"/>
        </w:rPr>
        <w:t>标识在程序存储器中存放</w:t>
      </w:r>
    </w:p>
    <w:p w:rsidR="00750507" w:rsidRPr="003C7ADB" w:rsidRDefault="00750507" w:rsidP="00563919">
      <w:pPr>
        <w:pStyle w:val="a3"/>
        <w:tabs>
          <w:tab w:val="left" w:pos="-1260"/>
        </w:tabs>
        <w:autoSpaceDE w:val="0"/>
        <w:autoSpaceDN w:val="0"/>
        <w:spacing w:line="288" w:lineRule="auto"/>
        <w:ind w:left="713" w:hangingChars="396" w:hanging="713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</w:t>
      </w:r>
      <w:r w:rsidRPr="003C7ADB">
        <w:rPr>
          <w:rFonts w:ascii="Inconsolata" w:eastAsia="仿宋_GB2312" w:hAnsi="Inconsolata"/>
          <w:sz w:val="18"/>
        </w:rPr>
        <w:t>注：在</w:t>
      </w:r>
      <w:r w:rsidRPr="003C7ADB">
        <w:rPr>
          <w:rFonts w:ascii="Inconsolata" w:eastAsia="仿宋_GB2312" w:hAnsi="Inconsolata"/>
          <w:sz w:val="18"/>
        </w:rPr>
        <w:t xml:space="preserve"> ROM </w:t>
      </w:r>
      <w:r w:rsidRPr="003C7ADB">
        <w:rPr>
          <w:rFonts w:ascii="Inconsolata" w:eastAsia="仿宋_GB2312" w:hAnsi="Inconsolata"/>
          <w:sz w:val="18"/>
        </w:rPr>
        <w:t>中存放数组数据和结构数据，还可以把结构作为数组元素，这样就形成了一个简单的数据库。</w:t>
      </w:r>
    </w:p>
    <w:p w:rsidR="00750507" w:rsidRPr="003C7ADB" w:rsidRDefault="00750507" w:rsidP="00563919">
      <w:pPr>
        <w:pStyle w:val="a3"/>
        <w:tabs>
          <w:tab w:val="left" w:pos="-1260"/>
          <w:tab w:val="left" w:pos="2100"/>
        </w:tabs>
        <w:autoSpaceDE w:val="0"/>
        <w:autoSpaceDN w:val="0"/>
        <w:spacing w:line="288" w:lineRule="auto"/>
        <w:ind w:right="403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3  </w:t>
      </w:r>
      <w:r w:rsidRPr="003C7ADB">
        <w:rPr>
          <w:rFonts w:ascii="Inconsolata" w:eastAsia="仿宋_GB2312" w:hAnsi="Inconsolata"/>
          <w:sz w:val="18"/>
        </w:rPr>
        <w:t>中断函数标识</w:t>
      </w:r>
    </w:p>
    <w:p w:rsidR="00750507" w:rsidRPr="003C7ADB" w:rsidRDefault="00750507" w:rsidP="00563919">
      <w:pPr>
        <w:pStyle w:val="a3"/>
        <w:tabs>
          <w:tab w:val="left" w:pos="-1260"/>
          <w:tab w:val="left" w:pos="2100"/>
        </w:tabs>
        <w:autoSpaceDE w:val="0"/>
        <w:autoSpaceDN w:val="0"/>
        <w:spacing w:line="288" w:lineRule="auto"/>
        <w:ind w:right="403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keil c51</w:t>
      </w:r>
      <w:r w:rsidRPr="003C7ADB">
        <w:rPr>
          <w:rFonts w:ascii="Inconsolata" w:eastAsia="仿宋_GB2312" w:hAnsi="Inconsolata"/>
          <w:sz w:val="18"/>
        </w:rPr>
        <w:tab/>
        <w:t>void timer0 (void) interrupt i [using j] {;}  /i = 0,1,2,…    j = 0,1,2,3</w:t>
      </w:r>
    </w:p>
    <w:p w:rsidR="00750507" w:rsidRPr="003C7ADB" w:rsidRDefault="00750507" w:rsidP="00563919">
      <w:pPr>
        <w:pStyle w:val="a3"/>
        <w:tabs>
          <w:tab w:val="left" w:pos="-1260"/>
          <w:tab w:val="left" w:pos="2100"/>
        </w:tabs>
        <w:autoSpaceDE w:val="0"/>
        <w:autoSpaceDN w:val="0"/>
        <w:spacing w:line="288" w:lineRule="auto"/>
        <w:ind w:right="403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Hi-Tech picc</w:t>
      </w:r>
      <w:r w:rsidRPr="003C7ADB">
        <w:rPr>
          <w:rFonts w:ascii="Inconsolata" w:eastAsia="仿宋_GB2312" w:hAnsi="Inconsolata"/>
          <w:sz w:val="18"/>
        </w:rPr>
        <w:tab/>
        <w:t>void interrupt tc_int(void){;}</w:t>
      </w:r>
    </w:p>
    <w:p w:rsidR="00750507" w:rsidRPr="003C7ADB" w:rsidRDefault="00750507" w:rsidP="00563919">
      <w:pPr>
        <w:pStyle w:val="a3"/>
        <w:autoSpaceDE w:val="0"/>
        <w:autoSpaceDN w:val="0"/>
        <w:spacing w:line="288" w:lineRule="auto"/>
        <w:ind w:right="403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4  c </w:t>
      </w:r>
      <w:r w:rsidRPr="003C7ADB">
        <w:rPr>
          <w:rFonts w:ascii="Inconsolata" w:eastAsia="仿宋_GB2312" w:hAnsi="Inconsolata"/>
          <w:sz w:val="18"/>
        </w:rPr>
        <w:t>语言与汇编语言混合编程</w:t>
      </w:r>
    </w:p>
    <w:p w:rsidR="00750507" w:rsidRPr="003C7ADB" w:rsidRDefault="00750507" w:rsidP="00563919">
      <w:pPr>
        <w:pStyle w:val="a3"/>
        <w:tabs>
          <w:tab w:val="left" w:pos="-1260"/>
        </w:tabs>
        <w:autoSpaceDE w:val="0"/>
        <w:autoSpaceDN w:val="0"/>
        <w:spacing w:line="288" w:lineRule="auto"/>
        <w:ind w:left="238" w:right="403" w:hanging="238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</w:t>
      </w:r>
      <w:r w:rsidRPr="003C7ADB">
        <w:rPr>
          <w:rFonts w:ascii="Inconsolata" w:eastAsia="仿宋_GB2312" w:hAnsi="Inconsolata"/>
          <w:spacing w:val="-2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>方法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1 </w:t>
      </w:r>
      <w:r w:rsidRPr="003C7ADB">
        <w:rPr>
          <w:rFonts w:ascii="Inconsolata" w:eastAsia="仿宋_GB2312" w:hAnsi="Inconsolata"/>
          <w:sz w:val="18"/>
        </w:rPr>
        <w:t xml:space="preserve">  </w:t>
      </w:r>
      <w:r w:rsidRPr="003C7ADB">
        <w:rPr>
          <w:rFonts w:ascii="Inconsolata" w:eastAsia="仿宋_GB2312" w:hAnsi="Inconsolata"/>
          <w:sz w:val="18"/>
        </w:rPr>
        <w:t>在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语言中嵌入汇编语言指令：嵌入格式见下面的举例。</w:t>
      </w:r>
    </w:p>
    <w:p w:rsidR="00750507" w:rsidRPr="003C7ADB" w:rsidRDefault="00750507" w:rsidP="00563919">
      <w:pPr>
        <w:pStyle w:val="a3"/>
        <w:tabs>
          <w:tab w:val="left" w:pos="-1260"/>
        </w:tabs>
        <w:autoSpaceDE w:val="0"/>
        <w:autoSpaceDN w:val="0"/>
        <w:spacing w:line="288" w:lineRule="auto"/>
        <w:ind w:left="238" w:right="403" w:hanging="238"/>
        <w:rPr>
          <w:rFonts w:ascii="Inconsolata" w:eastAsia="仿宋_GB2312" w:hAnsi="Inconsolata"/>
          <w:spacing w:val="-4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>方法</w:t>
      </w:r>
      <w:r w:rsidRPr="003C7ADB">
        <w:rPr>
          <w:rFonts w:ascii="Inconsolata" w:eastAsia="仿宋_GB2312" w:hAnsi="Inconsolata"/>
          <w:sz w:val="18"/>
          <w:bdr w:val="single" w:sz="4" w:space="0" w:color="auto"/>
        </w:rPr>
        <w:t xml:space="preserve">2 </w:t>
      </w:r>
      <w:r w:rsidRPr="003C7ADB">
        <w:rPr>
          <w:rFonts w:ascii="Inconsolata" w:eastAsia="仿宋_GB2312" w:hAnsi="Inconsolata"/>
          <w:sz w:val="18"/>
        </w:rPr>
        <w:t xml:space="preserve">  </w:t>
      </w:r>
      <w:r w:rsidRPr="003C7ADB">
        <w:rPr>
          <w:rFonts w:ascii="Inconsolata" w:eastAsia="仿宋_GB2312" w:hAnsi="Inconsolata"/>
          <w:sz w:val="18"/>
        </w:rPr>
        <w:t>调用汇编语言函数：</w:t>
      </w:r>
      <w:r w:rsidRPr="003C7ADB">
        <w:rPr>
          <w:rFonts w:hAnsi="宋体" w:cs="宋体" w:hint="eastAsia"/>
          <w:sz w:val="18"/>
        </w:rPr>
        <w:t>①</w:t>
      </w:r>
      <w:r w:rsidRPr="003C7ADB">
        <w:rPr>
          <w:rFonts w:ascii="Inconsolata" w:eastAsia="仿宋_GB2312" w:hAnsi="Inconsolata" w:cs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在工程的选项中设置</w:t>
      </w:r>
      <w:r w:rsidRPr="003C7ADB">
        <w:rPr>
          <w:rFonts w:ascii="Inconsolata" w:eastAsia="仿宋_GB2312" w:hAnsi="Inconsolata"/>
          <w:sz w:val="18"/>
        </w:rPr>
        <w:t xml:space="preserve">, </w:t>
      </w:r>
      <w:r w:rsidRPr="003C7ADB">
        <w:rPr>
          <w:rFonts w:ascii="Inconsolata" w:eastAsia="仿宋_GB2312" w:hAnsi="Inconsolata"/>
          <w:sz w:val="18"/>
        </w:rPr>
        <w:t>使能生成汇编语言文件，</w:t>
      </w:r>
      <w:r w:rsidRPr="003C7ADB">
        <w:rPr>
          <w:rFonts w:hAnsi="宋体" w:cs="宋体" w:hint="eastAsia"/>
          <w:sz w:val="18"/>
        </w:rPr>
        <w:t>②</w:t>
      </w:r>
      <w:r w:rsidRPr="003C7ADB">
        <w:rPr>
          <w:rFonts w:ascii="Inconsolata" w:eastAsia="仿宋_GB2312" w:hAnsi="Inconsolata" w:cs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建立一个独立的</w:t>
      </w:r>
      <w:r w:rsidRPr="003C7ADB">
        <w:rPr>
          <w:rFonts w:ascii="Inconsolata" w:eastAsia="仿宋_GB2312" w:hAnsi="Inconsolata"/>
          <w:sz w:val="18"/>
        </w:rPr>
        <w:t xml:space="preserve"> .c </w:t>
      </w:r>
      <w:r w:rsidRPr="003C7ADB">
        <w:rPr>
          <w:rFonts w:ascii="Inconsolata" w:eastAsia="仿宋_GB2312" w:hAnsi="Inconsolata"/>
          <w:sz w:val="18"/>
        </w:rPr>
        <w:t>文件，例如</w:t>
      </w:r>
      <w:r w:rsidRPr="003C7ADB">
        <w:rPr>
          <w:rFonts w:ascii="Inconsolata" w:eastAsia="仿宋_GB2312" w:hAnsi="Inconsolata"/>
          <w:sz w:val="18"/>
        </w:rPr>
        <w:t xml:space="preserve"> sub.c</w:t>
      </w:r>
      <w:r w:rsidRPr="003C7ADB">
        <w:rPr>
          <w:rFonts w:ascii="Inconsolata" w:eastAsia="仿宋_GB2312" w:hAnsi="Inconsolata"/>
          <w:sz w:val="18"/>
        </w:rPr>
        <w:t>，将</w:t>
      </w:r>
      <w:r w:rsidRPr="003C7ADB">
        <w:rPr>
          <w:rFonts w:ascii="Inconsolata" w:eastAsia="仿宋_GB2312" w:hAnsi="Inconsolata"/>
          <w:sz w:val="18"/>
        </w:rPr>
        <w:t xml:space="preserve"> sub.c </w:t>
      </w:r>
      <w:r w:rsidRPr="003C7ADB">
        <w:rPr>
          <w:rFonts w:ascii="Inconsolata" w:eastAsia="仿宋_GB2312" w:hAnsi="Inconsolata"/>
          <w:sz w:val="18"/>
        </w:rPr>
        <w:t>加入到工程中，在</w:t>
      </w:r>
      <w:r w:rsidRPr="003C7ADB">
        <w:rPr>
          <w:rFonts w:ascii="Inconsolata" w:eastAsia="仿宋_GB2312" w:hAnsi="Inconsolata"/>
          <w:sz w:val="18"/>
        </w:rPr>
        <w:t xml:space="preserve"> sub.c </w:t>
      </w:r>
      <w:r w:rsidRPr="003C7ADB">
        <w:rPr>
          <w:rFonts w:ascii="Inconsolata" w:eastAsia="仿宋_GB2312" w:hAnsi="Inconsolata"/>
          <w:sz w:val="18"/>
        </w:rPr>
        <w:t>中写一个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函数框架，在工程中的其它函数中调用，</w:t>
      </w:r>
      <w:r w:rsidRPr="003C7ADB">
        <w:rPr>
          <w:rFonts w:hAnsi="宋体" w:cs="宋体" w:hint="eastAsia"/>
          <w:sz w:val="18"/>
        </w:rPr>
        <w:t>③</w:t>
      </w:r>
      <w:r w:rsidRPr="003C7ADB">
        <w:rPr>
          <w:rFonts w:ascii="Inconsolata" w:eastAsia="仿宋_GB2312" w:hAnsi="Inconsolata" w:cs="Inconsolata"/>
          <w:sz w:val="18"/>
        </w:rPr>
        <w:t xml:space="preserve"> make </w:t>
      </w:r>
      <w:r w:rsidRPr="003C7ADB">
        <w:rPr>
          <w:rFonts w:ascii="Inconsolata" w:eastAsia="仿宋_GB2312" w:hAnsi="Inconsolata"/>
          <w:sz w:val="18"/>
        </w:rPr>
        <w:t>工程</w:t>
      </w:r>
      <w:r w:rsidRPr="003C7ADB">
        <w:rPr>
          <w:rFonts w:ascii="Inconsolata" w:eastAsia="仿宋_GB2312" w:hAnsi="Inconsolata"/>
          <w:sz w:val="18"/>
        </w:rPr>
        <w:t>(</w:t>
      </w:r>
      <w:r w:rsidRPr="003C7ADB">
        <w:rPr>
          <w:rFonts w:ascii="Inconsolata" w:eastAsia="仿宋_GB2312" w:hAnsi="Inconsolata"/>
          <w:sz w:val="18"/>
        </w:rPr>
        <w:t>也可单独</w:t>
      </w:r>
      <w:r w:rsidRPr="003C7ADB">
        <w:rPr>
          <w:rFonts w:ascii="Inconsolata" w:eastAsia="仿宋_GB2312" w:hAnsi="Inconsolata"/>
          <w:sz w:val="18"/>
        </w:rPr>
        <w:t xml:space="preserve"> compile </w:t>
      </w:r>
      <w:r w:rsidRPr="003C7ADB">
        <w:rPr>
          <w:rFonts w:ascii="Inconsolata" w:eastAsia="仿宋_GB2312" w:hAnsi="Inconsolata"/>
          <w:sz w:val="18"/>
        </w:rPr>
        <w:t>这个</w:t>
      </w:r>
      <w:r w:rsidRPr="003C7ADB">
        <w:rPr>
          <w:rFonts w:ascii="Inconsolata" w:eastAsia="仿宋_GB2312" w:hAnsi="Inconsolata"/>
          <w:sz w:val="18"/>
        </w:rPr>
        <w:t xml:space="preserve"> .c </w:t>
      </w:r>
      <w:r w:rsidRPr="003C7ADB">
        <w:rPr>
          <w:rFonts w:ascii="Inconsolata" w:eastAsia="仿宋_GB2312" w:hAnsi="Inconsolata"/>
          <w:sz w:val="18"/>
        </w:rPr>
        <w:t>文件</w:t>
      </w:r>
      <w:r w:rsidRPr="003C7ADB">
        <w:rPr>
          <w:rFonts w:ascii="Inconsolata" w:eastAsia="仿宋_GB2312" w:hAnsi="Inconsolata"/>
          <w:sz w:val="18"/>
        </w:rPr>
        <w:t>)</w:t>
      </w:r>
      <w:r w:rsidRPr="003C7ADB">
        <w:rPr>
          <w:rFonts w:ascii="Inconsolata" w:eastAsia="仿宋_GB2312" w:hAnsi="Inconsolata"/>
          <w:sz w:val="18"/>
        </w:rPr>
        <w:t>，假定从</w:t>
      </w:r>
      <w:r w:rsidRPr="003C7ADB">
        <w:rPr>
          <w:rFonts w:ascii="Inconsolata" w:eastAsia="仿宋_GB2312" w:hAnsi="Inconsolata"/>
          <w:sz w:val="18"/>
        </w:rPr>
        <w:t xml:space="preserve"> sub.c </w:t>
      </w:r>
      <w:r w:rsidRPr="003C7ADB">
        <w:rPr>
          <w:rFonts w:ascii="Inconsolata" w:eastAsia="仿宋_GB2312" w:hAnsi="Inconsolata"/>
          <w:sz w:val="18"/>
        </w:rPr>
        <w:t>生成了汇编语言文件</w:t>
      </w:r>
      <w:r w:rsidRPr="003C7ADB">
        <w:rPr>
          <w:rFonts w:ascii="Inconsolata" w:eastAsia="仿宋_GB2312" w:hAnsi="Inconsolata"/>
          <w:sz w:val="18"/>
        </w:rPr>
        <w:t xml:space="preserve"> sub.asm</w:t>
      </w:r>
      <w:r w:rsidRPr="003C7ADB">
        <w:rPr>
          <w:rFonts w:ascii="Inconsolata" w:eastAsia="仿宋_GB2312" w:hAnsi="Inconsolata"/>
          <w:sz w:val="18"/>
        </w:rPr>
        <w:t>，对于</w:t>
      </w:r>
      <w:r w:rsidR="00F63858">
        <w:rPr>
          <w:rFonts w:ascii="Inconsolata" w:eastAsia="仿宋_GB2312" w:hAnsi="Inconsolata" w:hint="eastAsi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 xml:space="preserve">msp430 </w:t>
      </w:r>
      <w:r w:rsidRPr="003C7ADB">
        <w:rPr>
          <w:rFonts w:ascii="Inconsolata" w:eastAsia="仿宋_GB2312" w:hAnsi="Inconsolata"/>
          <w:sz w:val="18"/>
        </w:rPr>
        <w:t>是</w:t>
      </w:r>
      <w:r w:rsidR="00F63858">
        <w:rPr>
          <w:rFonts w:ascii="Inconsolata" w:eastAsia="仿宋_GB2312" w:hAnsi="Inconsolata" w:hint="eastAsi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.s43</w:t>
      </w:r>
      <w:r w:rsidRPr="003C7ADB">
        <w:rPr>
          <w:rFonts w:ascii="Inconsolata" w:eastAsia="仿宋_GB2312" w:hAnsi="Inconsolata"/>
          <w:sz w:val="18"/>
        </w:rPr>
        <w:t>，</w:t>
      </w:r>
      <w:r w:rsidRPr="003C7ADB">
        <w:rPr>
          <w:rFonts w:hAnsi="宋体" w:cs="宋体" w:hint="eastAsia"/>
          <w:sz w:val="18"/>
        </w:rPr>
        <w:t>④</w:t>
      </w:r>
      <w:r w:rsidRPr="003C7ADB">
        <w:rPr>
          <w:rFonts w:ascii="Inconsolata" w:eastAsia="仿宋_GB2312" w:hAnsi="Inconsolata" w:cs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修改</w:t>
      </w:r>
      <w:r w:rsidRPr="003C7ADB">
        <w:rPr>
          <w:rFonts w:ascii="Inconsolata" w:eastAsia="仿宋_GB2312" w:hAnsi="Inconsolata"/>
          <w:sz w:val="18"/>
        </w:rPr>
        <w:t xml:space="preserve"> sub.asm </w:t>
      </w:r>
      <w:r w:rsidRPr="003C7ADB">
        <w:rPr>
          <w:rFonts w:ascii="Inconsolata" w:eastAsia="仿宋_GB2312" w:hAnsi="Inconsolata"/>
          <w:sz w:val="18"/>
        </w:rPr>
        <w:t>中的汇编语言代码，</w:t>
      </w:r>
      <w:r w:rsidRPr="003C7ADB">
        <w:rPr>
          <w:rFonts w:hAnsi="宋体" w:cs="宋体" w:hint="eastAsia"/>
          <w:sz w:val="18"/>
        </w:rPr>
        <w:t>⑤</w:t>
      </w:r>
      <w:r w:rsidRPr="003C7ADB">
        <w:rPr>
          <w:rFonts w:ascii="Inconsolata" w:eastAsia="仿宋_GB2312" w:hAnsi="Inconsolata" w:cs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从工程中移除</w:t>
      </w:r>
      <w:r w:rsidRPr="003C7ADB">
        <w:rPr>
          <w:rFonts w:ascii="Inconsolata" w:eastAsia="仿宋_GB2312" w:hAnsi="Inconsolata"/>
          <w:sz w:val="18"/>
        </w:rPr>
        <w:t xml:space="preserve"> sub.c</w:t>
      </w:r>
      <w:r w:rsidRPr="003C7ADB">
        <w:rPr>
          <w:rFonts w:ascii="Inconsolata" w:eastAsia="仿宋_GB2312" w:hAnsi="Inconsolata"/>
          <w:sz w:val="18"/>
        </w:rPr>
        <w:t>，将修改过的</w:t>
      </w:r>
      <w:r w:rsidRPr="003C7ADB">
        <w:rPr>
          <w:rFonts w:ascii="Inconsolata" w:eastAsia="仿宋_GB2312" w:hAnsi="Inconsolata"/>
          <w:sz w:val="18"/>
        </w:rPr>
        <w:t xml:space="preserve"> sub.asm </w:t>
      </w:r>
      <w:r w:rsidRPr="003C7ADB">
        <w:rPr>
          <w:rFonts w:ascii="Inconsolata" w:eastAsia="仿宋_GB2312" w:hAnsi="Inconsolata"/>
          <w:sz w:val="18"/>
        </w:rPr>
        <w:t>文件添加到工程中，</w:t>
      </w:r>
      <w:r w:rsidRPr="003C7ADB">
        <w:rPr>
          <w:rFonts w:hAnsi="宋体" w:cs="宋体" w:hint="eastAsia"/>
          <w:sz w:val="18"/>
        </w:rPr>
        <w:t>⑥</w:t>
      </w:r>
      <w:r w:rsidRPr="003C7ADB">
        <w:rPr>
          <w:rFonts w:ascii="Inconsolata" w:eastAsia="仿宋_GB2312" w:hAnsi="Inconsolata" w:cs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再编译。</w:t>
      </w:r>
    </w:p>
    <w:p w:rsidR="00750507" w:rsidRPr="003C7ADB" w:rsidRDefault="00750507" w:rsidP="00563919">
      <w:pPr>
        <w:pStyle w:val="a3"/>
        <w:tabs>
          <w:tab w:val="left" w:pos="-1260"/>
        </w:tabs>
        <w:autoSpaceDE w:val="0"/>
        <w:autoSpaceDN w:val="0"/>
        <w:spacing w:line="288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</w:t>
      </w:r>
      <w:r w:rsidRPr="003C7ADB">
        <w:rPr>
          <w:rFonts w:ascii="Inconsolata" w:eastAsia="仿宋_GB2312" w:hAnsi="Inconsolata"/>
          <w:sz w:val="18"/>
        </w:rPr>
        <w:t>在</w:t>
      </w:r>
      <w:r w:rsidRPr="003C7ADB">
        <w:rPr>
          <w:rFonts w:ascii="Inconsolata" w:eastAsia="仿宋_GB2312" w:hAnsi="Inconsolata"/>
          <w:sz w:val="18"/>
        </w:rPr>
        <w:t xml:space="preserve"> picc </w:t>
      </w:r>
      <w:r w:rsidRPr="003C7ADB">
        <w:rPr>
          <w:rFonts w:ascii="Inconsolata" w:eastAsia="仿宋_GB2312" w:hAnsi="Inconsolata"/>
          <w:sz w:val="18"/>
        </w:rPr>
        <w:t>中嵌入汇编语言语句：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>#asm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 xml:space="preserve">   BCF     _STATUS, 6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 xml:space="preserve">   BSF     _STATUS, 5         // </w:t>
      </w:r>
      <w:r w:rsidRPr="003C7ADB">
        <w:rPr>
          <w:rFonts w:ascii="Inconsolata" w:eastAsia="仿宋_GB2312" w:hAnsi="Inconsolata"/>
          <w:sz w:val="18"/>
          <w:szCs w:val="14"/>
        </w:rPr>
        <w:t>指向</w:t>
      </w:r>
      <w:r w:rsidRPr="003C7ADB">
        <w:rPr>
          <w:rFonts w:ascii="Inconsolata" w:eastAsia="仿宋_GB2312" w:hAnsi="Inconsolata"/>
          <w:sz w:val="18"/>
          <w:szCs w:val="14"/>
        </w:rPr>
        <w:t>BANK1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 xml:space="preserve">   MOVLW   0xab 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 xml:space="preserve">   MOVWF   _TRISB             // </w:t>
      </w:r>
      <w:r w:rsidRPr="003C7ADB">
        <w:rPr>
          <w:rFonts w:ascii="Inconsolata" w:eastAsia="仿宋_GB2312" w:hAnsi="Inconsolata"/>
          <w:sz w:val="18"/>
          <w:szCs w:val="14"/>
        </w:rPr>
        <w:t>以上</w:t>
      </w:r>
      <w:r w:rsidRPr="003C7ADB">
        <w:rPr>
          <w:rFonts w:ascii="Inconsolata" w:eastAsia="仿宋_GB2312" w:hAnsi="Inconsolata"/>
          <w:sz w:val="18"/>
          <w:szCs w:val="14"/>
        </w:rPr>
        <w:t xml:space="preserve"> STATUS</w:t>
      </w:r>
      <w:r w:rsidRPr="003C7ADB">
        <w:rPr>
          <w:rFonts w:ascii="Inconsolata" w:eastAsia="仿宋_GB2312" w:hAnsi="Inconsolata"/>
          <w:sz w:val="18"/>
          <w:szCs w:val="14"/>
        </w:rPr>
        <w:t>，</w:t>
      </w:r>
      <w:r w:rsidRPr="003C7ADB">
        <w:rPr>
          <w:rFonts w:ascii="Inconsolata" w:eastAsia="仿宋_GB2312" w:hAnsi="Inconsolata"/>
          <w:sz w:val="18"/>
          <w:szCs w:val="14"/>
        </w:rPr>
        <w:t xml:space="preserve">TRISB </w:t>
      </w:r>
      <w:r w:rsidRPr="003C7ADB">
        <w:rPr>
          <w:rFonts w:ascii="Inconsolata" w:eastAsia="仿宋_GB2312" w:hAnsi="Inconsolata"/>
          <w:sz w:val="18"/>
          <w:szCs w:val="14"/>
        </w:rPr>
        <w:t>都是头文件中定义的符号，也可为全局变量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>#endasm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 xml:space="preserve">asm("RLF  _var, f");          // </w:t>
      </w:r>
      <w:r w:rsidRPr="003C7ADB">
        <w:rPr>
          <w:rFonts w:ascii="Inconsolata" w:eastAsia="仿宋_GB2312" w:hAnsi="Inconsolata"/>
          <w:sz w:val="18"/>
          <w:szCs w:val="14"/>
        </w:rPr>
        <w:t>另一种格式，</w:t>
      </w:r>
      <w:r w:rsidRPr="003C7ADB">
        <w:rPr>
          <w:rFonts w:ascii="Inconsolata" w:eastAsia="仿宋_GB2312" w:hAnsi="Inconsolata"/>
          <w:sz w:val="18"/>
          <w:szCs w:val="14"/>
        </w:rPr>
        <w:t xml:space="preserve">var </w:t>
      </w:r>
      <w:r w:rsidRPr="003C7ADB">
        <w:rPr>
          <w:rFonts w:ascii="Inconsolata" w:eastAsia="仿宋_GB2312" w:hAnsi="Inconsolata"/>
          <w:sz w:val="18"/>
          <w:szCs w:val="14"/>
        </w:rPr>
        <w:t>为全局变量或头文件中定义的符号</w:t>
      </w:r>
    </w:p>
    <w:p w:rsidR="00750507" w:rsidRPr="003C7ADB" w:rsidRDefault="00750507" w:rsidP="00563919">
      <w:pPr>
        <w:pStyle w:val="a3"/>
        <w:tabs>
          <w:tab w:val="left" w:pos="-1260"/>
        </w:tabs>
        <w:autoSpaceDE w:val="0"/>
        <w:autoSpaceDN w:val="0"/>
        <w:spacing w:line="288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</w:t>
      </w:r>
      <w:r w:rsidRPr="003C7ADB">
        <w:rPr>
          <w:rFonts w:ascii="Inconsolata" w:eastAsia="仿宋_GB2312" w:hAnsi="Inconsolata"/>
          <w:sz w:val="18"/>
        </w:rPr>
        <w:t>在</w:t>
      </w:r>
      <w:r w:rsidRPr="003C7ADB">
        <w:rPr>
          <w:rFonts w:ascii="Inconsolata" w:eastAsia="仿宋_GB2312" w:hAnsi="Inconsolata"/>
          <w:sz w:val="18"/>
        </w:rPr>
        <w:t xml:space="preserve"> c51 </w:t>
      </w:r>
      <w:r w:rsidRPr="003C7ADB">
        <w:rPr>
          <w:rFonts w:ascii="Inconsolata" w:eastAsia="仿宋_GB2312" w:hAnsi="Inconsolata"/>
          <w:sz w:val="18"/>
        </w:rPr>
        <w:t>中嵌入汇编语言语句：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>#pragma asm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 xml:space="preserve">mov </w:t>
      </w:r>
      <w:r w:rsidRPr="003C7ADB">
        <w:rPr>
          <w:rFonts w:ascii="Inconsolata" w:eastAsia="仿宋_GB2312" w:hAnsi="Inconsolata"/>
          <w:sz w:val="18"/>
          <w:szCs w:val="14"/>
        </w:rPr>
        <w:t>目标</w:t>
      </w:r>
      <w:r w:rsidRPr="003C7ADB">
        <w:rPr>
          <w:rFonts w:ascii="Inconsolata" w:eastAsia="仿宋_GB2312" w:hAnsi="Inconsolata"/>
          <w:sz w:val="18"/>
          <w:szCs w:val="14"/>
        </w:rPr>
        <w:t>, #0x20       //“</w:t>
      </w:r>
      <w:r w:rsidRPr="003C7ADB">
        <w:rPr>
          <w:rFonts w:ascii="Inconsolata" w:eastAsia="仿宋_GB2312" w:hAnsi="Inconsolata"/>
          <w:sz w:val="18"/>
          <w:szCs w:val="14"/>
        </w:rPr>
        <w:t>目标</w:t>
      </w:r>
      <w:r w:rsidRPr="003C7ADB">
        <w:rPr>
          <w:rFonts w:ascii="Inconsolata" w:eastAsia="仿宋_GB2312" w:hAnsi="Inconsolata"/>
          <w:sz w:val="18"/>
          <w:szCs w:val="14"/>
        </w:rPr>
        <w:t xml:space="preserve">”= 51 cpu </w:t>
      </w:r>
      <w:r w:rsidRPr="003C7ADB">
        <w:rPr>
          <w:rFonts w:ascii="Inconsolata" w:eastAsia="仿宋_GB2312" w:hAnsi="Inconsolata"/>
          <w:sz w:val="18"/>
          <w:szCs w:val="14"/>
        </w:rPr>
        <w:t>符号，</w:t>
      </w:r>
      <w:r w:rsidRPr="003C7ADB">
        <w:rPr>
          <w:rFonts w:ascii="Inconsolata" w:eastAsia="仿宋_GB2312" w:hAnsi="Inconsolata"/>
          <w:sz w:val="18"/>
          <w:szCs w:val="14"/>
        </w:rPr>
        <w:t xml:space="preserve">c </w:t>
      </w:r>
      <w:r w:rsidRPr="003C7ADB">
        <w:rPr>
          <w:rFonts w:ascii="Inconsolata" w:eastAsia="仿宋_GB2312" w:hAnsi="Inconsolata"/>
          <w:sz w:val="18"/>
          <w:szCs w:val="14"/>
        </w:rPr>
        <w:t>全局变量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>#pragma endasm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>在</w:t>
      </w:r>
      <w:r w:rsidRPr="003C7ADB">
        <w:rPr>
          <w:rFonts w:ascii="Inconsolata" w:eastAsia="仿宋_GB2312" w:hAnsi="Inconsolata"/>
          <w:sz w:val="18"/>
          <w:szCs w:val="14"/>
        </w:rPr>
        <w:t xml:space="preserve"> Project </w:t>
      </w:r>
      <w:r w:rsidRPr="003C7ADB">
        <w:rPr>
          <w:rFonts w:ascii="Inconsolata" w:eastAsia="仿宋_GB2312" w:hAnsi="Inconsolata"/>
          <w:sz w:val="18"/>
          <w:szCs w:val="14"/>
        </w:rPr>
        <w:t>窗口中，选中包含汇编代码的</w:t>
      </w:r>
      <w:r w:rsidRPr="003C7ADB">
        <w:rPr>
          <w:rFonts w:ascii="Inconsolata" w:eastAsia="仿宋_GB2312" w:hAnsi="Inconsolata"/>
          <w:sz w:val="18"/>
          <w:szCs w:val="14"/>
        </w:rPr>
        <w:t xml:space="preserve"> C </w:t>
      </w:r>
      <w:r w:rsidRPr="003C7ADB">
        <w:rPr>
          <w:rFonts w:ascii="Inconsolata" w:eastAsia="仿宋_GB2312" w:hAnsi="Inconsolata"/>
          <w:sz w:val="18"/>
          <w:szCs w:val="14"/>
        </w:rPr>
        <w:t>文件，右键，快捷菜单</w:t>
      </w:r>
      <w:r w:rsidRPr="003C7ADB">
        <w:rPr>
          <w:rFonts w:ascii="Inconsolata" w:eastAsia="仿宋_GB2312" w:hAnsi="Inconsolata"/>
          <w:sz w:val="18"/>
          <w:szCs w:val="14"/>
        </w:rPr>
        <w:t xml:space="preserve"> / Options for ...</w:t>
      </w:r>
      <w:r w:rsidRPr="003C7ADB">
        <w:rPr>
          <w:rFonts w:ascii="Inconsolata" w:eastAsia="仿宋_GB2312" w:hAnsi="Inconsolata"/>
          <w:sz w:val="18"/>
          <w:szCs w:val="14"/>
        </w:rPr>
        <w:t>：</w:t>
      </w:r>
      <w:r w:rsidRPr="003C7ADB">
        <w:rPr>
          <w:rFonts w:ascii="Inconsolata" w:eastAsia="仿宋_GB2312" w:hAnsi="Inconsolata"/>
          <w:sz w:val="18"/>
          <w:szCs w:val="14"/>
        </w:rPr>
        <w:t>“Options for ...”</w:t>
      </w:r>
      <w:r w:rsidRPr="003C7ADB">
        <w:rPr>
          <w:rFonts w:ascii="Inconsolata" w:eastAsia="仿宋_GB2312" w:hAnsi="Inconsolata"/>
          <w:sz w:val="18"/>
          <w:szCs w:val="14"/>
        </w:rPr>
        <w:t>对话框：选中</w:t>
      </w:r>
      <w:r w:rsidRPr="003C7ADB">
        <w:rPr>
          <w:rFonts w:ascii="Inconsolata" w:eastAsia="仿宋_GB2312" w:hAnsi="Inconsolata"/>
          <w:sz w:val="18"/>
          <w:szCs w:val="14"/>
        </w:rPr>
        <w:t>“propertice”</w:t>
      </w:r>
      <w:r w:rsidRPr="003C7ADB">
        <w:rPr>
          <w:rFonts w:ascii="Inconsolata" w:eastAsia="仿宋_GB2312" w:hAnsi="Inconsolata"/>
          <w:sz w:val="18"/>
          <w:szCs w:val="14"/>
        </w:rPr>
        <w:t>选项卡：选中</w:t>
      </w:r>
      <w:r w:rsidRPr="003C7ADB">
        <w:rPr>
          <w:rFonts w:ascii="Inconsolata" w:eastAsia="仿宋_GB2312" w:hAnsi="Inconsolata"/>
          <w:sz w:val="18"/>
          <w:szCs w:val="14"/>
        </w:rPr>
        <w:t>“Generate Assembler SRC File”</w:t>
      </w:r>
      <w:r w:rsidRPr="003C7ADB">
        <w:rPr>
          <w:rFonts w:ascii="Inconsolata" w:eastAsia="仿宋_GB2312" w:hAnsi="Inconsolata"/>
          <w:sz w:val="18"/>
          <w:szCs w:val="14"/>
        </w:rPr>
        <w:t>和</w:t>
      </w:r>
      <w:r w:rsidRPr="003C7ADB">
        <w:rPr>
          <w:rFonts w:ascii="Inconsolata" w:eastAsia="仿宋_GB2312" w:hAnsi="Inconsolata"/>
          <w:sz w:val="18"/>
          <w:szCs w:val="14"/>
        </w:rPr>
        <w:t>“Assemble SRC File”</w:t>
      </w:r>
      <w:r w:rsidRPr="003C7ADB">
        <w:rPr>
          <w:rFonts w:ascii="Inconsolata" w:eastAsia="仿宋_GB2312" w:hAnsi="Inconsolata"/>
          <w:sz w:val="18"/>
          <w:szCs w:val="14"/>
        </w:rPr>
        <w:t>多选项，使检查框由灰色变成黑色</w:t>
      </w:r>
      <w:r w:rsidRPr="003C7ADB">
        <w:rPr>
          <w:rFonts w:ascii="Inconsolata" w:eastAsia="仿宋_GB2312" w:hAnsi="Inconsolata"/>
          <w:sz w:val="18"/>
          <w:szCs w:val="14"/>
        </w:rPr>
        <w:t>(</w:t>
      </w:r>
      <w:r w:rsidRPr="003C7ADB">
        <w:rPr>
          <w:rFonts w:ascii="Inconsolata" w:eastAsia="仿宋_GB2312" w:hAnsi="Inconsolata"/>
          <w:sz w:val="18"/>
          <w:szCs w:val="14"/>
        </w:rPr>
        <w:t>有效</w:t>
      </w:r>
      <w:r w:rsidRPr="003C7ADB">
        <w:rPr>
          <w:rFonts w:ascii="Inconsolata" w:eastAsia="仿宋_GB2312" w:hAnsi="Inconsolata"/>
          <w:sz w:val="18"/>
          <w:szCs w:val="14"/>
        </w:rPr>
        <w:t>)</w:t>
      </w:r>
      <w:r w:rsidRPr="003C7ADB">
        <w:rPr>
          <w:rFonts w:ascii="Inconsolata" w:eastAsia="仿宋_GB2312" w:hAnsi="Inconsolata"/>
          <w:sz w:val="18"/>
          <w:szCs w:val="14"/>
        </w:rPr>
        <w:t>状态。</w:t>
      </w:r>
    </w:p>
    <w:p w:rsidR="00750507" w:rsidRPr="003C7ADB" w:rsidRDefault="00750507" w:rsidP="00563919">
      <w:pPr>
        <w:pStyle w:val="a3"/>
        <w:tabs>
          <w:tab w:val="left" w:pos="-1260"/>
        </w:tabs>
        <w:autoSpaceDE w:val="0"/>
        <w:autoSpaceDN w:val="0"/>
        <w:spacing w:line="288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</w:t>
      </w:r>
      <w:r w:rsidRPr="003C7ADB">
        <w:rPr>
          <w:rFonts w:ascii="Inconsolata" w:eastAsia="仿宋_GB2312" w:hAnsi="Inconsolata"/>
          <w:sz w:val="18"/>
        </w:rPr>
        <w:t>在</w:t>
      </w:r>
      <w:r w:rsidRPr="003C7ADB">
        <w:rPr>
          <w:rFonts w:ascii="Inconsolata" w:eastAsia="仿宋_GB2312" w:hAnsi="Inconsolata"/>
          <w:sz w:val="18"/>
        </w:rPr>
        <w:t xml:space="preserve"> c430 </w:t>
      </w:r>
      <w:r w:rsidRPr="003C7ADB">
        <w:rPr>
          <w:rFonts w:ascii="Inconsolata" w:eastAsia="仿宋_GB2312" w:hAnsi="Inconsolata"/>
          <w:sz w:val="18"/>
        </w:rPr>
        <w:t>中嵌入汇编语言语句：</w:t>
      </w:r>
    </w:p>
    <w:p w:rsidR="00750507" w:rsidRPr="003C7ADB" w:rsidRDefault="00750507" w:rsidP="00563919">
      <w:pPr>
        <w:pBdr>
          <w:top w:val="single" w:sz="4" w:space="1" w:color="auto"/>
          <w:left w:val="single" w:sz="4" w:space="2" w:color="auto"/>
          <w:bottom w:val="single" w:sz="4" w:space="1" w:color="auto"/>
          <w:right w:val="single" w:sz="4" w:space="2" w:color="auto"/>
        </w:pBdr>
        <w:spacing w:line="288" w:lineRule="auto"/>
        <w:ind w:left="227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  <w:szCs w:val="14"/>
        </w:rPr>
        <w:t xml:space="preserve">asm ("mov.w #0x2a78, </w:t>
      </w:r>
      <w:r w:rsidRPr="003C7ADB">
        <w:rPr>
          <w:rFonts w:ascii="Inconsolata" w:eastAsia="仿宋_GB2312" w:hAnsi="Inconsolata"/>
          <w:sz w:val="18"/>
          <w:szCs w:val="14"/>
        </w:rPr>
        <w:t>目标</w:t>
      </w:r>
      <w:r w:rsidRPr="003C7ADB">
        <w:rPr>
          <w:rFonts w:ascii="Inconsolata" w:eastAsia="仿宋_GB2312" w:hAnsi="Inconsolata"/>
          <w:sz w:val="18"/>
          <w:szCs w:val="14"/>
        </w:rPr>
        <w:t>");   //“</w:t>
      </w:r>
      <w:r w:rsidRPr="003C7ADB">
        <w:rPr>
          <w:rFonts w:ascii="Inconsolata" w:eastAsia="仿宋_GB2312" w:hAnsi="Inconsolata"/>
          <w:sz w:val="18"/>
          <w:szCs w:val="14"/>
        </w:rPr>
        <w:t>目标</w:t>
      </w:r>
      <w:r w:rsidRPr="003C7ADB">
        <w:rPr>
          <w:rFonts w:ascii="Inconsolata" w:eastAsia="仿宋_GB2312" w:hAnsi="Inconsolata"/>
          <w:sz w:val="18"/>
          <w:szCs w:val="14"/>
        </w:rPr>
        <w:t xml:space="preserve">”= 430 cpu </w:t>
      </w:r>
      <w:r w:rsidRPr="003C7ADB">
        <w:rPr>
          <w:rFonts w:ascii="Inconsolata" w:eastAsia="仿宋_GB2312" w:hAnsi="Inconsolata"/>
          <w:sz w:val="18"/>
          <w:szCs w:val="14"/>
        </w:rPr>
        <w:t>符号，</w:t>
      </w:r>
      <w:r w:rsidRPr="003C7ADB">
        <w:rPr>
          <w:rFonts w:ascii="Inconsolata" w:eastAsia="仿宋_GB2312" w:hAnsi="Inconsolata"/>
          <w:sz w:val="18"/>
          <w:szCs w:val="14"/>
        </w:rPr>
        <w:t xml:space="preserve"> c </w:t>
      </w:r>
      <w:r w:rsidRPr="003C7ADB">
        <w:rPr>
          <w:rFonts w:ascii="Inconsolata" w:eastAsia="仿宋_GB2312" w:hAnsi="Inconsolata"/>
          <w:sz w:val="18"/>
          <w:szCs w:val="14"/>
        </w:rPr>
        <w:t>全局变量</w:t>
      </w:r>
    </w:p>
    <w:p w:rsidR="00750507" w:rsidRPr="003C7ADB" w:rsidRDefault="00750507">
      <w:pPr>
        <w:pStyle w:val="a3"/>
        <w:tabs>
          <w:tab w:val="left" w:pos="-1260"/>
        </w:tabs>
        <w:autoSpaceDE w:val="0"/>
        <w:autoSpaceDN w:val="0"/>
        <w:spacing w:line="295" w:lineRule="auto"/>
        <w:jc w:val="center"/>
        <w:rPr>
          <w:rFonts w:ascii="Inconsolata" w:eastAsia="仿宋_GB2312" w:hAnsi="Inconsolata"/>
          <w:sz w:val="28"/>
        </w:rPr>
      </w:pPr>
      <w:r w:rsidRPr="003C7ADB">
        <w:rPr>
          <w:rFonts w:ascii="Inconsolata" w:eastAsia="仿宋_GB2312" w:hAnsi="Inconsolata"/>
          <w:sz w:val="18"/>
          <w:szCs w:val="14"/>
        </w:rPr>
        <w:br w:type="page"/>
      </w:r>
      <w:bookmarkStart w:id="37" w:name="c语言发展简史"/>
      <w:bookmarkEnd w:id="37"/>
      <w:r w:rsidRPr="003C7ADB">
        <w:rPr>
          <w:rFonts w:ascii="Inconsolata" w:eastAsia="仿宋_GB2312" w:hAnsi="Inconsolata"/>
          <w:sz w:val="28"/>
        </w:rPr>
        <w:lastRenderedPageBreak/>
        <w:t>C</w:t>
      </w:r>
      <w:r w:rsidRPr="003C7ADB">
        <w:rPr>
          <w:rFonts w:ascii="Inconsolata" w:eastAsia="仿宋_GB2312" w:hAnsi="Inconsolata"/>
          <w:sz w:val="28"/>
        </w:rPr>
        <w:t>语言发展简史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</w:t>
      </w:r>
      <w:r w:rsidRPr="003C7ADB">
        <w:rPr>
          <w:rFonts w:ascii="Inconsolata" w:eastAsia="仿宋_GB2312" w:hAnsi="Inconsolata"/>
          <w:sz w:val="18"/>
        </w:rPr>
        <w:t>起源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C </w:t>
      </w:r>
      <w:r w:rsidRPr="003C7ADB">
        <w:rPr>
          <w:rFonts w:ascii="Inconsolata" w:eastAsia="仿宋_GB2312" w:hAnsi="Inconsolata"/>
          <w:sz w:val="18"/>
        </w:rPr>
        <w:t>语言最早的原型是</w:t>
      </w:r>
      <w:r w:rsidRPr="003C7ADB">
        <w:rPr>
          <w:rFonts w:ascii="Inconsolata" w:eastAsia="仿宋_GB2312" w:hAnsi="Inconsolata"/>
          <w:sz w:val="18"/>
        </w:rPr>
        <w:t xml:space="preserve"> ALGOL 60</w:t>
      </w:r>
      <w:r w:rsidRPr="003C7ADB">
        <w:rPr>
          <w:rFonts w:ascii="Inconsolata" w:eastAsia="仿宋_GB2312" w:hAnsi="Inconsolata"/>
          <w:sz w:val="18"/>
        </w:rPr>
        <w:t>，</w:t>
      </w:r>
      <w:r w:rsidRPr="003C7ADB">
        <w:rPr>
          <w:rFonts w:ascii="Inconsolata" w:eastAsia="仿宋_GB2312" w:hAnsi="Inconsolata"/>
          <w:sz w:val="18"/>
        </w:rPr>
        <w:t xml:space="preserve">1963 </w:t>
      </w:r>
      <w:r w:rsidRPr="003C7ADB">
        <w:rPr>
          <w:rFonts w:ascii="Inconsolata" w:eastAsia="仿宋_GB2312" w:hAnsi="Inconsolata"/>
          <w:sz w:val="18"/>
        </w:rPr>
        <w:t>年，剑桥大学将其发展成为</w:t>
      </w:r>
      <w:r w:rsidRPr="003C7ADB">
        <w:rPr>
          <w:rFonts w:ascii="Inconsolata" w:eastAsia="仿宋_GB2312" w:hAnsi="Inconsolata"/>
          <w:sz w:val="18"/>
        </w:rPr>
        <w:t xml:space="preserve"> CPL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Combined Programing Language</w:t>
      </w:r>
      <w:r w:rsidRPr="003C7ADB">
        <w:rPr>
          <w:rFonts w:ascii="Inconsolata" w:eastAsia="仿宋_GB2312" w:hAnsi="Inconsolata"/>
          <w:sz w:val="18"/>
        </w:rPr>
        <w:t>）</w:t>
      </w:r>
      <w:r w:rsidR="00C97DF6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 xml:space="preserve">1967 </w:t>
      </w:r>
      <w:r w:rsidRPr="003C7ADB">
        <w:rPr>
          <w:rFonts w:ascii="Inconsolata" w:eastAsia="仿宋_GB2312" w:hAnsi="Inconsolata"/>
          <w:sz w:val="18"/>
        </w:rPr>
        <w:t>年，剑桥大学的</w:t>
      </w:r>
      <w:r w:rsidRPr="003C7ADB">
        <w:rPr>
          <w:rFonts w:ascii="Inconsolata" w:eastAsia="仿宋_GB2312" w:hAnsi="Inconsolata"/>
          <w:sz w:val="18"/>
        </w:rPr>
        <w:t xml:space="preserve"> Matin Richards </w:t>
      </w:r>
      <w:r w:rsidRPr="003C7ADB">
        <w:rPr>
          <w:rFonts w:ascii="Inconsolata" w:eastAsia="仿宋_GB2312" w:hAnsi="Inconsolata"/>
          <w:sz w:val="18"/>
        </w:rPr>
        <w:t>对</w:t>
      </w:r>
      <w:r w:rsidRPr="003C7ADB">
        <w:rPr>
          <w:rFonts w:ascii="Inconsolata" w:eastAsia="仿宋_GB2312" w:hAnsi="Inconsolata"/>
          <w:sz w:val="18"/>
        </w:rPr>
        <w:t xml:space="preserve"> CPL </w:t>
      </w:r>
      <w:r w:rsidRPr="003C7ADB">
        <w:rPr>
          <w:rFonts w:ascii="Inconsolata" w:eastAsia="仿宋_GB2312" w:hAnsi="Inconsolata"/>
          <w:sz w:val="18"/>
        </w:rPr>
        <w:t>语言进行了简化，产生了</w:t>
      </w:r>
      <w:r w:rsidRPr="003C7ADB">
        <w:rPr>
          <w:rFonts w:ascii="Inconsolata" w:eastAsia="仿宋_GB2312" w:hAnsi="Inconsolata"/>
          <w:sz w:val="18"/>
        </w:rPr>
        <w:t xml:space="preserve"> BCPL </w:t>
      </w:r>
      <w:r w:rsidRPr="003C7ADB">
        <w:rPr>
          <w:rFonts w:ascii="Inconsolata" w:eastAsia="仿宋_GB2312" w:hAnsi="Inconsolata"/>
          <w:sz w:val="18"/>
        </w:rPr>
        <w:t>语言</w:t>
      </w:r>
      <w:r w:rsidR="00C97DF6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 xml:space="preserve">1970 </w:t>
      </w:r>
      <w:r w:rsidRPr="003C7ADB">
        <w:rPr>
          <w:rFonts w:ascii="Inconsolata" w:eastAsia="仿宋_GB2312" w:hAnsi="Inconsolata"/>
          <w:sz w:val="18"/>
        </w:rPr>
        <w:t>年，美国贝尔实验室（</w:t>
      </w:r>
      <w:r w:rsidRPr="003C7ADB">
        <w:rPr>
          <w:rFonts w:ascii="Inconsolata" w:eastAsia="仿宋_GB2312" w:hAnsi="Inconsolata"/>
          <w:sz w:val="18"/>
        </w:rPr>
        <w:t>Bell Labs</w:t>
      </w:r>
      <w:r w:rsidRPr="003C7ADB">
        <w:rPr>
          <w:rFonts w:ascii="Inconsolata" w:eastAsia="仿宋_GB2312" w:hAnsi="Inconsolata"/>
          <w:sz w:val="18"/>
        </w:rPr>
        <w:t>）的</w:t>
      </w:r>
      <w:r w:rsidRPr="003C7ADB">
        <w:rPr>
          <w:rFonts w:ascii="Inconsolata" w:eastAsia="仿宋_GB2312" w:hAnsi="Inconsolata"/>
          <w:sz w:val="18"/>
        </w:rPr>
        <w:t xml:space="preserve"> Ken Thompson </w:t>
      </w:r>
      <w:r w:rsidRPr="003C7ADB">
        <w:rPr>
          <w:rFonts w:ascii="Inconsolata" w:eastAsia="仿宋_GB2312" w:hAnsi="Inconsolata"/>
          <w:sz w:val="18"/>
        </w:rPr>
        <w:t>将</w:t>
      </w:r>
      <w:r w:rsidRPr="003C7ADB">
        <w:rPr>
          <w:rFonts w:ascii="Inconsolata" w:eastAsia="仿宋_GB2312" w:hAnsi="Inconsolata"/>
          <w:sz w:val="18"/>
        </w:rPr>
        <w:t xml:space="preserve"> BCPL </w:t>
      </w:r>
      <w:r w:rsidRPr="003C7ADB">
        <w:rPr>
          <w:rFonts w:ascii="Inconsolata" w:eastAsia="仿宋_GB2312" w:hAnsi="Inconsolata"/>
          <w:sz w:val="18"/>
        </w:rPr>
        <w:t>进行了修改，并取名叫做</w:t>
      </w:r>
      <w:r w:rsidRPr="003C7ADB">
        <w:rPr>
          <w:rFonts w:ascii="Inconsolata" w:eastAsia="仿宋_GB2312" w:hAnsi="Inconsolata"/>
          <w:sz w:val="18"/>
        </w:rPr>
        <w:t xml:space="preserve"> B </w:t>
      </w:r>
      <w:r w:rsidRPr="003C7ADB">
        <w:rPr>
          <w:rFonts w:ascii="Inconsolata" w:eastAsia="仿宋_GB2312" w:hAnsi="Inconsolata"/>
          <w:sz w:val="18"/>
        </w:rPr>
        <w:t>语言，意思是提取</w:t>
      </w:r>
      <w:r w:rsidRPr="003C7ADB">
        <w:rPr>
          <w:rFonts w:ascii="Inconsolata" w:eastAsia="仿宋_GB2312" w:hAnsi="Inconsolata"/>
          <w:sz w:val="18"/>
        </w:rPr>
        <w:t xml:space="preserve"> CPL </w:t>
      </w:r>
      <w:r w:rsidRPr="003C7ADB">
        <w:rPr>
          <w:rFonts w:ascii="Inconsolata" w:eastAsia="仿宋_GB2312" w:hAnsi="Inconsolata"/>
          <w:sz w:val="18"/>
        </w:rPr>
        <w:t>的精华（</w:t>
      </w:r>
      <w:r w:rsidRPr="003C7ADB">
        <w:rPr>
          <w:rFonts w:ascii="Inconsolata" w:eastAsia="仿宋_GB2312" w:hAnsi="Inconsolata"/>
          <w:sz w:val="18"/>
        </w:rPr>
        <w:t>Boiling CPL down to its basic good features</w:t>
      </w:r>
      <w:r w:rsidRPr="003C7ADB">
        <w:rPr>
          <w:rFonts w:ascii="Inconsolata" w:eastAsia="仿宋_GB2312" w:hAnsi="Inconsolata"/>
          <w:sz w:val="18"/>
        </w:rPr>
        <w:t>），并用</w:t>
      </w:r>
      <w:r w:rsidRPr="003C7ADB">
        <w:rPr>
          <w:rFonts w:ascii="Inconsolata" w:eastAsia="仿宋_GB2312" w:hAnsi="Inconsolata"/>
          <w:sz w:val="18"/>
        </w:rPr>
        <w:t xml:space="preserve"> B </w:t>
      </w:r>
      <w:r w:rsidRPr="003C7ADB">
        <w:rPr>
          <w:rFonts w:ascii="Inconsolata" w:eastAsia="仿宋_GB2312" w:hAnsi="Inconsolata"/>
          <w:sz w:val="18"/>
        </w:rPr>
        <w:t>语言写了第一个</w:t>
      </w:r>
      <w:r w:rsidRPr="003C7ADB">
        <w:rPr>
          <w:rFonts w:ascii="Inconsolata" w:eastAsia="仿宋_GB2312" w:hAnsi="Inconsolata"/>
          <w:sz w:val="18"/>
        </w:rPr>
        <w:t xml:space="preserve"> UNIX </w:t>
      </w:r>
      <w:r w:rsidRPr="003C7ADB">
        <w:rPr>
          <w:rFonts w:ascii="Inconsolata" w:eastAsia="仿宋_GB2312" w:hAnsi="Inconsolata"/>
          <w:sz w:val="18"/>
        </w:rPr>
        <w:t>系统</w:t>
      </w:r>
      <w:r w:rsidR="00C97DF6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 xml:space="preserve">1973 </w:t>
      </w:r>
      <w:r w:rsidRPr="003C7ADB">
        <w:rPr>
          <w:rFonts w:ascii="Inconsolata" w:eastAsia="仿宋_GB2312" w:hAnsi="Inconsolata"/>
          <w:sz w:val="18"/>
        </w:rPr>
        <w:t>年，</w:t>
      </w:r>
      <w:r w:rsidRPr="003C7ADB">
        <w:rPr>
          <w:rFonts w:ascii="Inconsolata" w:eastAsia="仿宋_GB2312" w:hAnsi="Inconsolata"/>
          <w:sz w:val="18"/>
        </w:rPr>
        <w:t xml:space="preserve">AT&amp;T </w:t>
      </w:r>
      <w:r w:rsidRPr="003C7ADB">
        <w:rPr>
          <w:rFonts w:ascii="Inconsolata" w:eastAsia="仿宋_GB2312" w:hAnsi="Inconsolata"/>
          <w:sz w:val="18"/>
        </w:rPr>
        <w:t>贝尔实验室的</w:t>
      </w:r>
      <w:r w:rsidRPr="003C7ADB">
        <w:rPr>
          <w:rFonts w:ascii="Inconsolata" w:eastAsia="仿宋_GB2312" w:hAnsi="Inconsolata"/>
          <w:sz w:val="18"/>
        </w:rPr>
        <w:t xml:space="preserve"> Dennis Ritchie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D.M.RITCHIE</w:t>
      </w:r>
      <w:r w:rsidRPr="003C7ADB">
        <w:rPr>
          <w:rFonts w:ascii="Inconsolata" w:eastAsia="仿宋_GB2312" w:hAnsi="Inconsolata"/>
          <w:sz w:val="18"/>
        </w:rPr>
        <w:t>）在</w:t>
      </w:r>
      <w:r w:rsidRPr="003C7ADB">
        <w:rPr>
          <w:rFonts w:ascii="Inconsolata" w:eastAsia="仿宋_GB2312" w:hAnsi="Inconsolata"/>
          <w:sz w:val="18"/>
        </w:rPr>
        <w:t xml:space="preserve"> BCPL </w:t>
      </w:r>
      <w:r w:rsidRPr="003C7ADB">
        <w:rPr>
          <w:rFonts w:ascii="Inconsolata" w:eastAsia="仿宋_GB2312" w:hAnsi="Inconsolata"/>
          <w:sz w:val="18"/>
        </w:rPr>
        <w:t>和</w:t>
      </w:r>
      <w:r w:rsidRPr="003C7ADB">
        <w:rPr>
          <w:rFonts w:ascii="Inconsolata" w:eastAsia="仿宋_GB2312" w:hAnsi="Inconsolata"/>
          <w:sz w:val="18"/>
        </w:rPr>
        <w:t xml:space="preserve"> B </w:t>
      </w:r>
      <w:r w:rsidRPr="003C7ADB">
        <w:rPr>
          <w:rFonts w:ascii="Inconsolata" w:eastAsia="仿宋_GB2312" w:hAnsi="Inconsolata"/>
          <w:sz w:val="18"/>
        </w:rPr>
        <w:t>语言的基础上设计出了一种新的语言，取</w:t>
      </w:r>
      <w:r w:rsidRPr="003C7ADB">
        <w:rPr>
          <w:rFonts w:ascii="Inconsolata" w:eastAsia="仿宋_GB2312" w:hAnsi="Inconsolata"/>
          <w:sz w:val="18"/>
        </w:rPr>
        <w:t xml:space="preserve"> BCPL </w:t>
      </w:r>
      <w:r w:rsidRPr="003C7ADB">
        <w:rPr>
          <w:rFonts w:ascii="Inconsolata" w:eastAsia="仿宋_GB2312" w:hAnsi="Inconsolata"/>
          <w:sz w:val="18"/>
        </w:rPr>
        <w:t>中的第二个字母为名，这就是大名鼎鼎的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语言</w:t>
      </w:r>
      <w:r w:rsidR="00C97DF6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>随后不久，</w:t>
      </w:r>
      <w:r w:rsidRPr="003C7ADB">
        <w:rPr>
          <w:rFonts w:ascii="Inconsolata" w:eastAsia="仿宋_GB2312" w:hAnsi="Inconsolata"/>
          <w:sz w:val="18"/>
        </w:rPr>
        <w:t xml:space="preserve">UNIX </w:t>
      </w:r>
      <w:r w:rsidRPr="003C7ADB">
        <w:rPr>
          <w:rFonts w:ascii="Inconsolata" w:eastAsia="仿宋_GB2312" w:hAnsi="Inconsolata"/>
          <w:sz w:val="18"/>
        </w:rPr>
        <w:t>的</w:t>
      </w:r>
      <w:r w:rsidRPr="00C97DF6">
        <w:rPr>
          <w:rFonts w:ascii="Inconsolata" w:eastAsia="仿宋_GB2312" w:hAnsi="Inconsolata"/>
          <w:sz w:val="18"/>
          <w:u w:val="single"/>
        </w:rPr>
        <w:t>内核（</w:t>
      </w:r>
      <w:r w:rsidRPr="00C97DF6">
        <w:rPr>
          <w:rFonts w:ascii="Inconsolata" w:eastAsia="仿宋_GB2312" w:hAnsi="Inconsolata"/>
          <w:sz w:val="18"/>
          <w:u w:val="single"/>
        </w:rPr>
        <w:t>Kernel</w:t>
      </w:r>
      <w:r w:rsidRPr="00C97DF6">
        <w:rPr>
          <w:rFonts w:ascii="Inconsolata" w:eastAsia="仿宋_GB2312" w:hAnsi="Inconsolata"/>
          <w:sz w:val="18"/>
          <w:u w:val="single"/>
        </w:rPr>
        <w:t>）和应用程序</w:t>
      </w:r>
      <w:r w:rsidRPr="003C7ADB">
        <w:rPr>
          <w:rFonts w:ascii="Inconsolata" w:eastAsia="仿宋_GB2312" w:hAnsi="Inconsolata"/>
          <w:sz w:val="18"/>
        </w:rPr>
        <w:t>全部用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语言改写</w:t>
      </w:r>
      <w:r w:rsidR="00C97DF6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>从此，</w:t>
      </w:r>
      <w:r w:rsidRPr="003C7ADB">
        <w:rPr>
          <w:rFonts w:ascii="Inconsolata" w:eastAsia="仿宋_GB2312" w:hAnsi="Inconsolata"/>
          <w:sz w:val="18"/>
        </w:rPr>
        <w:t xml:space="preserve">C </w:t>
      </w:r>
      <w:r w:rsidRPr="003C7ADB">
        <w:rPr>
          <w:rFonts w:ascii="Inconsolata" w:eastAsia="仿宋_GB2312" w:hAnsi="Inconsolata"/>
          <w:sz w:val="18"/>
        </w:rPr>
        <w:t>语言成为</w:t>
      </w:r>
      <w:r w:rsidRPr="003C7ADB">
        <w:rPr>
          <w:rFonts w:ascii="Inconsolata" w:eastAsia="仿宋_GB2312" w:hAnsi="Inconsolata"/>
          <w:sz w:val="18"/>
        </w:rPr>
        <w:t xml:space="preserve"> UNIX </w:t>
      </w:r>
      <w:r w:rsidRPr="003C7ADB">
        <w:rPr>
          <w:rFonts w:ascii="Inconsolata" w:eastAsia="仿宋_GB2312" w:hAnsi="Inconsolata"/>
          <w:sz w:val="18"/>
        </w:rPr>
        <w:t>环境下使用最广泛的主流编程语言。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K&amp;R C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1978 </w:t>
      </w:r>
      <w:r w:rsidRPr="003C7ADB">
        <w:rPr>
          <w:rFonts w:ascii="Inconsolata" w:eastAsia="仿宋_GB2312" w:hAnsi="Inconsolata"/>
          <w:sz w:val="18"/>
        </w:rPr>
        <w:t>年，</w:t>
      </w:r>
      <w:r w:rsidRPr="003C7ADB">
        <w:rPr>
          <w:rFonts w:ascii="Inconsolata" w:eastAsia="仿宋_GB2312" w:hAnsi="Inconsolata"/>
          <w:sz w:val="18"/>
        </w:rPr>
        <w:t xml:space="preserve">Dennis Ritchie </w:t>
      </w:r>
      <w:r w:rsidRPr="003C7ADB">
        <w:rPr>
          <w:rFonts w:ascii="Inconsolata" w:eastAsia="仿宋_GB2312" w:hAnsi="Inconsolata"/>
          <w:sz w:val="18"/>
        </w:rPr>
        <w:t>和</w:t>
      </w:r>
      <w:r w:rsidRPr="003C7ADB">
        <w:rPr>
          <w:rFonts w:ascii="Inconsolata" w:eastAsia="仿宋_GB2312" w:hAnsi="Inconsolata"/>
          <w:sz w:val="18"/>
        </w:rPr>
        <w:t xml:space="preserve"> Brian Kernighan </w:t>
      </w:r>
      <w:r w:rsidRPr="003C7ADB">
        <w:rPr>
          <w:rFonts w:ascii="Inconsolata" w:eastAsia="仿宋_GB2312" w:hAnsi="Inconsolata"/>
          <w:sz w:val="18"/>
        </w:rPr>
        <w:t>合作推出了《</w:t>
      </w:r>
      <w:r w:rsidRPr="003C7ADB">
        <w:rPr>
          <w:rFonts w:ascii="Inconsolata" w:eastAsia="仿宋_GB2312" w:hAnsi="Inconsolata"/>
          <w:sz w:val="18"/>
        </w:rPr>
        <w:t>The C Programming Language</w:t>
      </w:r>
      <w:r w:rsidRPr="003C7ADB">
        <w:rPr>
          <w:rFonts w:ascii="Inconsolata" w:eastAsia="仿宋_GB2312" w:hAnsi="Inconsolata"/>
          <w:sz w:val="18"/>
        </w:rPr>
        <w:t>》的第一版（按照惯例，经典著作一定有简称，该著作简称为</w:t>
      </w:r>
      <w:r w:rsidRPr="003C7ADB">
        <w:rPr>
          <w:rFonts w:ascii="Inconsolata" w:eastAsia="仿宋_GB2312" w:hAnsi="Inconsolata"/>
          <w:sz w:val="18"/>
        </w:rPr>
        <w:t xml:space="preserve"> K&amp;R</w:t>
      </w:r>
      <w:r w:rsidRPr="003C7ADB">
        <w:rPr>
          <w:rFonts w:ascii="Inconsolata" w:eastAsia="仿宋_GB2312" w:hAnsi="Inconsolata"/>
          <w:sz w:val="18"/>
        </w:rPr>
        <w:t>），书末的参考指南</w:t>
      </w:r>
      <w:r w:rsidRPr="003C7ADB">
        <w:rPr>
          <w:rFonts w:ascii="Inconsolata" w:eastAsia="仿宋_GB2312" w:hAnsi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Reference Manual</w:t>
      </w:r>
      <w:r w:rsidRPr="003C7ADB">
        <w:rPr>
          <w:rFonts w:ascii="Inconsolata" w:eastAsia="仿宋_GB2312" w:hAnsi="Inconsolata"/>
          <w:sz w:val="18"/>
        </w:rPr>
        <w:t>）</w:t>
      </w:r>
      <w:r w:rsidRPr="003C7ADB">
        <w:rPr>
          <w:rFonts w:ascii="Inconsolata" w:eastAsia="仿宋_GB2312" w:hAnsi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一节给出了当时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语言的完整定义，成为那时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语言事实上的标准，人们称之为</w:t>
      </w:r>
      <w:r w:rsidRPr="003C7ADB">
        <w:rPr>
          <w:rFonts w:ascii="Inconsolata" w:eastAsia="仿宋_GB2312" w:hAnsi="Inconsolata"/>
          <w:sz w:val="18"/>
        </w:rPr>
        <w:t xml:space="preserve"> K&amp;R C</w:t>
      </w:r>
      <w:r w:rsidRPr="003C7ADB">
        <w:rPr>
          <w:rFonts w:ascii="Inconsolata" w:eastAsia="仿宋_GB2312" w:hAnsi="Inconsolata"/>
          <w:sz w:val="18"/>
        </w:rPr>
        <w:t>，从这一年以后，</w:t>
      </w:r>
      <w:r w:rsidRPr="003C7ADB">
        <w:rPr>
          <w:rFonts w:ascii="Inconsolata" w:eastAsia="仿宋_GB2312" w:hAnsi="Inconsolata"/>
          <w:sz w:val="18"/>
        </w:rPr>
        <w:t xml:space="preserve">C </w:t>
      </w:r>
      <w:r w:rsidRPr="003C7ADB">
        <w:rPr>
          <w:rFonts w:ascii="Inconsolata" w:eastAsia="仿宋_GB2312" w:hAnsi="Inconsolata"/>
          <w:sz w:val="18"/>
        </w:rPr>
        <w:t>语言被移植到了各种机型上，并受到了广泛的支持，使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语言在当时的软件开发中几乎一统天下。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C89 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ANSI C</w:t>
      </w:r>
      <w:r w:rsidRPr="003C7ADB">
        <w:rPr>
          <w:rFonts w:ascii="Inconsolata" w:eastAsia="仿宋_GB2312" w:hAnsi="Inconsolata"/>
          <w:sz w:val="18"/>
        </w:rPr>
        <w:t>）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</w:t>
      </w:r>
      <w:r w:rsidRPr="003C7ADB">
        <w:rPr>
          <w:rFonts w:ascii="Inconsolata" w:eastAsia="仿宋_GB2312" w:hAnsi="Inconsolata"/>
          <w:sz w:val="18"/>
        </w:rPr>
        <w:t>随着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语言在多个领域的推广</w:t>
      </w:r>
      <w:r w:rsidR="001E03DB">
        <w:rPr>
          <w:rFonts w:ascii="Inconsolata" w:eastAsia="仿宋_GB2312" w:hAnsi="Inconsolata" w:hint="eastAsia"/>
          <w:sz w:val="18"/>
        </w:rPr>
        <w:t>和</w:t>
      </w:r>
      <w:r w:rsidRPr="003C7ADB">
        <w:rPr>
          <w:rFonts w:ascii="Inconsolata" w:eastAsia="仿宋_GB2312" w:hAnsi="Inconsolata"/>
          <w:sz w:val="18"/>
        </w:rPr>
        <w:t>应用，一些新的特性不断被各种编译器实现并添加进来，于是，建立一个新的</w:t>
      </w:r>
      <w:r w:rsidRPr="003C7ADB">
        <w:rPr>
          <w:rFonts w:ascii="Inconsolata" w:eastAsia="仿宋_GB2312" w:hAnsi="Inconsolata"/>
          <w:sz w:val="18"/>
        </w:rPr>
        <w:t>“</w:t>
      </w:r>
      <w:r w:rsidRPr="003C7ADB">
        <w:rPr>
          <w:rFonts w:ascii="Inconsolata" w:eastAsia="仿宋_GB2312" w:hAnsi="Inconsolata"/>
          <w:sz w:val="18"/>
        </w:rPr>
        <w:t>无歧义、</w:t>
      </w:r>
      <w:r w:rsidR="001E03DB">
        <w:rPr>
          <w:rFonts w:ascii="Inconsolata" w:eastAsia="仿宋_GB2312" w:hAnsi="Inconsolata" w:hint="eastAsia"/>
          <w:sz w:val="18"/>
        </w:rPr>
        <w:t>与</w:t>
      </w:r>
      <w:r w:rsidRPr="003C7ADB">
        <w:rPr>
          <w:rFonts w:ascii="Inconsolata" w:eastAsia="仿宋_GB2312" w:hAnsi="Inconsolata"/>
          <w:sz w:val="18"/>
        </w:rPr>
        <w:t>具体平台无关的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语言定义</w:t>
      </w:r>
      <w:r w:rsidRPr="003C7ADB">
        <w:rPr>
          <w:rFonts w:ascii="Inconsolata" w:eastAsia="仿宋_GB2312" w:hAnsi="Inconsolata"/>
          <w:sz w:val="18"/>
        </w:rPr>
        <w:t xml:space="preserve">” </w:t>
      </w:r>
      <w:r w:rsidRPr="003C7ADB">
        <w:rPr>
          <w:rFonts w:ascii="Inconsolata" w:eastAsia="仿宋_GB2312" w:hAnsi="Inconsolata"/>
          <w:sz w:val="18"/>
        </w:rPr>
        <w:t>成为越来越重要的事情</w:t>
      </w:r>
      <w:r w:rsidR="001E03DB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 xml:space="preserve">1983 </w:t>
      </w:r>
      <w:r w:rsidRPr="003C7ADB">
        <w:rPr>
          <w:rFonts w:ascii="Inconsolata" w:eastAsia="仿宋_GB2312" w:hAnsi="Inconsolata"/>
          <w:sz w:val="18"/>
        </w:rPr>
        <w:t>年，</w:t>
      </w:r>
      <w:r w:rsidRPr="003C7ADB">
        <w:rPr>
          <w:rFonts w:ascii="Inconsolata" w:eastAsia="仿宋_GB2312" w:hAnsi="Inconsolata"/>
          <w:sz w:val="18"/>
        </w:rPr>
        <w:t>ASC X3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 xml:space="preserve">ANSI </w:t>
      </w:r>
      <w:r w:rsidRPr="003C7ADB">
        <w:rPr>
          <w:rFonts w:ascii="Inconsolata" w:eastAsia="仿宋_GB2312" w:hAnsi="Inconsolata"/>
          <w:sz w:val="18"/>
        </w:rPr>
        <w:t>属下专门负责信息技术标准化的机构，现已改名为</w:t>
      </w:r>
      <w:r w:rsidRPr="003C7ADB">
        <w:rPr>
          <w:rFonts w:ascii="Inconsolata" w:eastAsia="仿宋_GB2312" w:hAnsi="Inconsolata"/>
          <w:sz w:val="18"/>
        </w:rPr>
        <w:t xml:space="preserve"> INCITS</w:t>
      </w:r>
      <w:r w:rsidRPr="003C7ADB">
        <w:rPr>
          <w:rFonts w:ascii="Inconsolata" w:eastAsia="仿宋_GB2312" w:hAnsi="Inconsolata"/>
          <w:sz w:val="18"/>
        </w:rPr>
        <w:t>）成立了一个专门的技术委员会</w:t>
      </w:r>
      <w:r w:rsidRPr="003C7ADB">
        <w:rPr>
          <w:rFonts w:ascii="Inconsolata" w:eastAsia="仿宋_GB2312" w:hAnsi="Inconsolata"/>
          <w:sz w:val="18"/>
        </w:rPr>
        <w:t xml:space="preserve"> J11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 xml:space="preserve">J11 </w:t>
      </w:r>
      <w:r w:rsidRPr="003C7ADB">
        <w:rPr>
          <w:rFonts w:ascii="Inconsolata" w:eastAsia="仿宋_GB2312" w:hAnsi="Inconsolata"/>
          <w:sz w:val="18"/>
        </w:rPr>
        <w:t>是委员会编号，全称是</w:t>
      </w:r>
      <w:r w:rsidRPr="003C7ADB">
        <w:rPr>
          <w:rFonts w:ascii="Inconsolata" w:eastAsia="仿宋_GB2312" w:hAnsi="Inconsolata"/>
          <w:sz w:val="18"/>
        </w:rPr>
        <w:t xml:space="preserve"> X3J11</w:t>
      </w:r>
      <w:r w:rsidRPr="003C7ADB">
        <w:rPr>
          <w:rFonts w:ascii="Inconsolata" w:eastAsia="仿宋_GB2312" w:hAnsi="Inconsolata"/>
          <w:sz w:val="18"/>
        </w:rPr>
        <w:t>），负责起草关于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语言的标准草案</w:t>
      </w:r>
      <w:r w:rsidR="001E03DB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 xml:space="preserve">1989 </w:t>
      </w:r>
      <w:r w:rsidRPr="003C7ADB">
        <w:rPr>
          <w:rFonts w:ascii="Inconsolata" w:eastAsia="仿宋_GB2312" w:hAnsi="Inconsolata"/>
          <w:sz w:val="18"/>
        </w:rPr>
        <w:t>年，草案被</w:t>
      </w:r>
      <w:r w:rsidRPr="003C7ADB">
        <w:rPr>
          <w:rFonts w:ascii="Inconsolata" w:eastAsia="仿宋_GB2312" w:hAnsi="Inconsolata"/>
          <w:sz w:val="18"/>
        </w:rPr>
        <w:t xml:space="preserve"> ANSI</w:t>
      </w:r>
      <w:r w:rsidRPr="003C7ADB">
        <w:rPr>
          <w:rFonts w:ascii="Inconsolata" w:eastAsia="仿宋_GB2312" w:hAnsi="Inconsolata"/>
          <w:sz w:val="18"/>
        </w:rPr>
        <w:t>正式通过</w:t>
      </w:r>
      <w:r w:rsidR="006625A3">
        <w:rPr>
          <w:rFonts w:ascii="Inconsolata" w:eastAsia="仿宋_GB2312" w:hAnsi="Inconsolata" w:hint="eastAsia"/>
          <w:sz w:val="18"/>
        </w:rPr>
        <w:t>，</w:t>
      </w:r>
      <w:r w:rsidRPr="003C7ADB">
        <w:rPr>
          <w:rFonts w:ascii="Inconsolata" w:eastAsia="仿宋_GB2312" w:hAnsi="Inconsolata"/>
          <w:sz w:val="18"/>
        </w:rPr>
        <w:t>成为美国国家标准，被称为</w:t>
      </w:r>
      <w:r w:rsidRPr="003C7ADB">
        <w:rPr>
          <w:rFonts w:ascii="Inconsolata" w:eastAsia="仿宋_GB2312" w:hAnsi="Inconsolata"/>
          <w:sz w:val="18"/>
        </w:rPr>
        <w:t xml:space="preserve"> C89 </w:t>
      </w:r>
      <w:r w:rsidRPr="003C7ADB">
        <w:rPr>
          <w:rFonts w:ascii="Inconsolata" w:eastAsia="仿宋_GB2312" w:hAnsi="Inconsolata"/>
          <w:sz w:val="18"/>
        </w:rPr>
        <w:t>标准。</w:t>
      </w:r>
      <w:r w:rsidR="00270AA0">
        <w:rPr>
          <w:rFonts w:ascii="Inconsolata" w:eastAsia="仿宋_GB2312" w:hAnsi="Inconsolata" w:hint="eastAsia"/>
          <w:sz w:val="18"/>
        </w:rPr>
        <w:t>（</w:t>
      </w:r>
      <w:r w:rsidR="00270AA0" w:rsidRPr="003C7ADB">
        <w:rPr>
          <w:rFonts w:ascii="Inconsolata" w:eastAsia="仿宋_GB2312" w:hAnsi="Inconsolata"/>
          <w:sz w:val="18"/>
        </w:rPr>
        <w:t>ANSI</w:t>
      </w:r>
      <w:r w:rsidR="00270AA0">
        <w:rPr>
          <w:rFonts w:ascii="Inconsolata" w:eastAsia="仿宋_GB2312" w:hAnsi="Inconsolata" w:hint="eastAsia"/>
          <w:sz w:val="18"/>
        </w:rPr>
        <w:t xml:space="preserve"> </w:t>
      </w:r>
      <w:r w:rsidR="00270AA0">
        <w:rPr>
          <w:rFonts w:ascii="Inconsolata" w:eastAsia="仿宋_GB2312" w:hAnsi="Inconsolata" w:hint="eastAsia"/>
          <w:sz w:val="18"/>
        </w:rPr>
        <w:t>是</w:t>
      </w:r>
      <w:r w:rsidR="00270AA0" w:rsidRPr="006625A3">
        <w:rPr>
          <w:rFonts w:ascii="Inconsolata" w:eastAsia="仿宋_GB2312" w:hAnsi="Inconsolata"/>
          <w:sz w:val="18"/>
        </w:rPr>
        <w:t>美国国家标准</w:t>
      </w:r>
      <w:r w:rsidR="00270AA0">
        <w:rPr>
          <w:rFonts w:ascii="Inconsolata" w:eastAsia="仿宋_GB2312" w:hAnsi="Inconsolata" w:hint="eastAsia"/>
          <w:sz w:val="18"/>
        </w:rPr>
        <w:t>协</w:t>
      </w:r>
      <w:r w:rsidR="00270AA0" w:rsidRPr="006625A3">
        <w:rPr>
          <w:rFonts w:ascii="Inconsolata" w:eastAsia="仿宋_GB2312" w:hAnsi="Inconsolata"/>
          <w:sz w:val="18"/>
        </w:rPr>
        <w:t>会</w:t>
      </w:r>
      <w:r w:rsidR="00270AA0">
        <w:rPr>
          <w:rFonts w:ascii="Inconsolata" w:eastAsia="仿宋_GB2312" w:hAnsi="Inconsolata" w:hint="eastAsia"/>
          <w:sz w:val="18"/>
        </w:rPr>
        <w:t>的缩写）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C90 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ISO C</w:t>
      </w:r>
      <w:r w:rsidRPr="003C7ADB">
        <w:rPr>
          <w:rFonts w:ascii="Inconsolata" w:eastAsia="仿宋_GB2312" w:hAnsi="Inconsolata"/>
          <w:sz w:val="18"/>
        </w:rPr>
        <w:t>）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</w:t>
      </w:r>
      <w:r w:rsidRPr="003C7ADB">
        <w:rPr>
          <w:rFonts w:ascii="Inconsolata" w:eastAsia="仿宋_GB2312" w:hAnsi="Inconsolata"/>
          <w:sz w:val="18"/>
        </w:rPr>
        <w:t>随后，《</w:t>
      </w:r>
      <w:r w:rsidRPr="003C7ADB">
        <w:rPr>
          <w:rFonts w:ascii="Inconsolata" w:eastAsia="仿宋_GB2312" w:hAnsi="Inconsolata"/>
          <w:sz w:val="18"/>
        </w:rPr>
        <w:t>The C Programming Language</w:t>
      </w:r>
      <w:r w:rsidRPr="003C7ADB">
        <w:rPr>
          <w:rFonts w:ascii="Inconsolata" w:eastAsia="仿宋_GB2312" w:hAnsi="Inconsolata"/>
          <w:sz w:val="18"/>
        </w:rPr>
        <w:t>》第二版开始出版发行</w:t>
      </w:r>
      <w:r w:rsidR="001E03DB">
        <w:rPr>
          <w:rFonts w:ascii="Inconsolata" w:eastAsia="仿宋_GB2312" w:hAnsi="Inconsolata" w:hint="eastAsia"/>
          <w:sz w:val="18"/>
        </w:rPr>
        <w:t>，</w:t>
      </w:r>
      <w:r w:rsidRPr="003C7ADB">
        <w:rPr>
          <w:rFonts w:ascii="Inconsolata" w:eastAsia="仿宋_GB2312" w:hAnsi="Inconsolata"/>
          <w:sz w:val="18"/>
        </w:rPr>
        <w:t>书中内容根据</w:t>
      </w:r>
      <w:r w:rsidRPr="003C7ADB">
        <w:rPr>
          <w:rFonts w:ascii="Inconsolata" w:eastAsia="仿宋_GB2312" w:hAnsi="Inconsolata"/>
          <w:sz w:val="18"/>
        </w:rPr>
        <w:t xml:space="preserve"> ANSI C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C89</w:t>
      </w:r>
      <w:r w:rsidRPr="003C7ADB">
        <w:rPr>
          <w:rFonts w:ascii="Inconsolata" w:eastAsia="仿宋_GB2312" w:hAnsi="Inconsolata"/>
          <w:sz w:val="18"/>
        </w:rPr>
        <w:t>）进行了更新</w:t>
      </w:r>
      <w:r w:rsidR="001E03DB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 xml:space="preserve">1990 </w:t>
      </w:r>
      <w:r w:rsidRPr="003C7ADB">
        <w:rPr>
          <w:rFonts w:ascii="Inconsolata" w:eastAsia="仿宋_GB2312" w:hAnsi="Inconsolata"/>
          <w:sz w:val="18"/>
        </w:rPr>
        <w:t>年，在</w:t>
      </w:r>
      <w:r w:rsidRPr="003C7ADB">
        <w:rPr>
          <w:rFonts w:ascii="Inconsolata" w:eastAsia="仿宋_GB2312" w:hAnsi="Inconsolata"/>
          <w:sz w:val="18"/>
        </w:rPr>
        <w:t xml:space="preserve"> ISO/IEC JTC1/SC22/WG14 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 xml:space="preserve">ISO/IEC </w:t>
      </w:r>
      <w:r w:rsidRPr="003C7ADB">
        <w:rPr>
          <w:rFonts w:ascii="Inconsolata" w:eastAsia="仿宋_GB2312" w:hAnsi="Inconsolata"/>
          <w:sz w:val="18"/>
        </w:rPr>
        <w:t>联合技术第</w:t>
      </w:r>
      <w:r w:rsidRPr="003C7ADB">
        <w:rPr>
          <w:rFonts w:ascii="Inconsolata" w:eastAsia="仿宋_GB2312" w:hAnsi="Inconsolata"/>
          <w:sz w:val="18"/>
        </w:rPr>
        <w:t xml:space="preserve"> I </w:t>
      </w:r>
      <w:r w:rsidRPr="003C7ADB">
        <w:rPr>
          <w:rFonts w:ascii="Inconsolata" w:eastAsia="仿宋_GB2312" w:hAnsi="Inconsolata"/>
          <w:sz w:val="18"/>
        </w:rPr>
        <w:t>委员会第</w:t>
      </w:r>
      <w:r w:rsidRPr="003C7ADB">
        <w:rPr>
          <w:rFonts w:ascii="Inconsolata" w:eastAsia="仿宋_GB2312" w:hAnsi="Inconsolata"/>
          <w:sz w:val="18"/>
        </w:rPr>
        <w:t xml:space="preserve"> 22 </w:t>
      </w:r>
      <w:r w:rsidRPr="003C7ADB">
        <w:rPr>
          <w:rFonts w:ascii="Inconsolata" w:eastAsia="仿宋_GB2312" w:hAnsi="Inconsolata"/>
          <w:sz w:val="18"/>
        </w:rPr>
        <w:t>分委员会第</w:t>
      </w:r>
      <w:r w:rsidRPr="003C7ADB">
        <w:rPr>
          <w:rFonts w:ascii="Inconsolata" w:eastAsia="仿宋_GB2312" w:hAnsi="Inconsolata"/>
          <w:sz w:val="18"/>
        </w:rPr>
        <w:t xml:space="preserve"> 14 </w:t>
      </w:r>
      <w:r w:rsidRPr="003C7ADB">
        <w:rPr>
          <w:rFonts w:ascii="Inconsolata" w:eastAsia="仿宋_GB2312" w:hAnsi="Inconsolata"/>
          <w:sz w:val="18"/>
        </w:rPr>
        <w:t>工作组）</w:t>
      </w:r>
      <w:r w:rsidRPr="003C7ADB">
        <w:rPr>
          <w:rFonts w:ascii="Inconsolata" w:eastAsia="仿宋_GB2312" w:hAnsi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的努力下，</w:t>
      </w:r>
      <w:r w:rsidRPr="003C7ADB">
        <w:rPr>
          <w:rFonts w:ascii="Inconsolata" w:eastAsia="仿宋_GB2312" w:hAnsi="Inconsolata"/>
          <w:sz w:val="18"/>
        </w:rPr>
        <w:t xml:space="preserve">ISO </w:t>
      </w:r>
      <w:r w:rsidRPr="003C7ADB">
        <w:rPr>
          <w:rFonts w:ascii="Inconsolata" w:eastAsia="仿宋_GB2312" w:hAnsi="Inconsolata"/>
          <w:sz w:val="18"/>
        </w:rPr>
        <w:t>批准了</w:t>
      </w:r>
      <w:r w:rsidRPr="003C7ADB">
        <w:rPr>
          <w:rFonts w:ascii="Inconsolata" w:eastAsia="仿宋_GB2312" w:hAnsi="Inconsolata"/>
          <w:sz w:val="18"/>
        </w:rPr>
        <w:t xml:space="preserve"> ANSI C </w:t>
      </w:r>
      <w:r w:rsidRPr="003C7ADB">
        <w:rPr>
          <w:rFonts w:ascii="Inconsolata" w:eastAsia="仿宋_GB2312" w:hAnsi="Inconsolata"/>
          <w:sz w:val="18"/>
        </w:rPr>
        <w:t>成为国际标准，于是</w:t>
      </w:r>
      <w:r w:rsidRPr="003C7ADB">
        <w:rPr>
          <w:rFonts w:ascii="Inconsolata" w:eastAsia="仿宋_GB2312" w:hAnsi="Inconsolata"/>
          <w:sz w:val="18"/>
        </w:rPr>
        <w:t xml:space="preserve"> ISO C</w:t>
      </w:r>
      <w:r w:rsidRPr="003C7ADB">
        <w:rPr>
          <w:rFonts w:ascii="Inconsolata" w:eastAsia="仿宋_GB2312" w:hAnsi="Inconsolata"/>
          <w:sz w:val="18"/>
        </w:rPr>
        <w:t>（又称为</w:t>
      </w:r>
      <w:r w:rsidRPr="003C7ADB">
        <w:rPr>
          <w:rFonts w:ascii="Inconsolata" w:eastAsia="仿宋_GB2312" w:hAnsi="Inconsolata"/>
          <w:sz w:val="18"/>
        </w:rPr>
        <w:t xml:space="preserve"> C90</w:t>
      </w:r>
      <w:r w:rsidRPr="003C7ADB">
        <w:rPr>
          <w:rFonts w:ascii="Inconsolata" w:eastAsia="仿宋_GB2312" w:hAnsi="Inconsolata"/>
          <w:sz w:val="18"/>
        </w:rPr>
        <w:t>）</w:t>
      </w:r>
      <w:r w:rsidRPr="003C7ADB">
        <w:rPr>
          <w:rFonts w:ascii="Inconsolata" w:eastAsia="仿宋_GB2312" w:hAnsi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诞生了</w:t>
      </w:r>
      <w:r w:rsidR="001E03DB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>除了标准文档在印刷编排上的某些细节不同外，</w:t>
      </w:r>
      <w:r w:rsidRPr="003C7ADB">
        <w:rPr>
          <w:rFonts w:ascii="Inconsolata" w:eastAsia="仿宋_GB2312" w:hAnsi="Inconsolata"/>
          <w:sz w:val="18"/>
        </w:rPr>
        <w:t>ISO C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C90</w:t>
      </w:r>
      <w:r w:rsidRPr="003C7ADB">
        <w:rPr>
          <w:rFonts w:ascii="Inconsolata" w:eastAsia="仿宋_GB2312" w:hAnsi="Inconsolata"/>
          <w:sz w:val="18"/>
        </w:rPr>
        <w:t>）</w:t>
      </w:r>
      <w:r w:rsidRPr="003C7ADB">
        <w:rPr>
          <w:rFonts w:ascii="Inconsolata" w:eastAsia="仿宋_GB2312" w:hAnsi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和</w:t>
      </w:r>
      <w:r w:rsidRPr="003C7ADB">
        <w:rPr>
          <w:rFonts w:ascii="Inconsolata" w:eastAsia="仿宋_GB2312" w:hAnsi="Inconsolata"/>
          <w:sz w:val="18"/>
        </w:rPr>
        <w:t xml:space="preserve"> ANSI C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C89</w:t>
      </w:r>
      <w:r w:rsidRPr="003C7ADB">
        <w:rPr>
          <w:rFonts w:ascii="Inconsolata" w:eastAsia="仿宋_GB2312" w:hAnsi="Inconsolata"/>
          <w:sz w:val="18"/>
        </w:rPr>
        <w:t>）</w:t>
      </w:r>
      <w:r w:rsidRPr="003C7ADB">
        <w:rPr>
          <w:rFonts w:ascii="Inconsolata" w:eastAsia="仿宋_GB2312" w:hAnsi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在技术上完全一样。</w:t>
      </w:r>
      <w:r w:rsidRPr="003C7ADB">
        <w:rPr>
          <w:rFonts w:ascii="Inconsolata" w:eastAsia="仿宋_GB2312" w:hAnsi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cr/>
        <w:t xml:space="preserve">    C95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</w:t>
      </w:r>
      <w:r w:rsidRPr="003C7ADB">
        <w:rPr>
          <w:rFonts w:ascii="Inconsolata" w:eastAsia="仿宋_GB2312" w:hAnsi="Inconsolata"/>
          <w:sz w:val="18"/>
        </w:rPr>
        <w:t>之后，</w:t>
      </w:r>
      <w:r w:rsidRPr="003C7ADB">
        <w:rPr>
          <w:rFonts w:ascii="Inconsolata" w:eastAsia="仿宋_GB2312" w:hAnsi="Inconsolata"/>
          <w:sz w:val="18"/>
        </w:rPr>
        <w:t xml:space="preserve">ISO </w:t>
      </w:r>
      <w:r w:rsidRPr="003C7ADB">
        <w:rPr>
          <w:rFonts w:ascii="Inconsolata" w:eastAsia="仿宋_GB2312" w:hAnsi="Inconsolata"/>
          <w:sz w:val="18"/>
        </w:rPr>
        <w:t>在</w:t>
      </w:r>
      <w:r w:rsidRPr="003C7ADB">
        <w:rPr>
          <w:rFonts w:ascii="Inconsolata" w:eastAsia="仿宋_GB2312" w:hAnsi="Inconsolata"/>
          <w:sz w:val="18"/>
        </w:rPr>
        <w:t xml:space="preserve"> 1994</w:t>
      </w:r>
      <w:r w:rsidRPr="003C7ADB">
        <w:rPr>
          <w:rFonts w:ascii="Inconsolata" w:eastAsia="仿宋_GB2312" w:hAnsi="Inconsolata"/>
          <w:sz w:val="18"/>
        </w:rPr>
        <w:t>、</w:t>
      </w:r>
      <w:r w:rsidRPr="003C7ADB">
        <w:rPr>
          <w:rFonts w:ascii="Inconsolata" w:eastAsia="仿宋_GB2312" w:hAnsi="Inconsolata"/>
          <w:sz w:val="18"/>
        </w:rPr>
        <w:t xml:space="preserve">1996 </w:t>
      </w:r>
      <w:r w:rsidRPr="003C7ADB">
        <w:rPr>
          <w:rFonts w:ascii="Inconsolata" w:eastAsia="仿宋_GB2312" w:hAnsi="Inconsolata"/>
          <w:sz w:val="18"/>
        </w:rPr>
        <w:t>年</w:t>
      </w:r>
      <w:r w:rsidRPr="003C7ADB">
        <w:rPr>
          <w:rFonts w:ascii="Inconsolata" w:eastAsia="仿宋_GB2312" w:hAnsi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分别出版了</w:t>
      </w:r>
      <w:r w:rsidRPr="003C7ADB">
        <w:rPr>
          <w:rFonts w:ascii="Inconsolata" w:eastAsia="仿宋_GB2312" w:hAnsi="Inconsolata"/>
          <w:sz w:val="18"/>
        </w:rPr>
        <w:t xml:space="preserve"> C90 </w:t>
      </w:r>
      <w:r w:rsidRPr="003C7ADB">
        <w:rPr>
          <w:rFonts w:ascii="Inconsolata" w:eastAsia="仿宋_GB2312" w:hAnsi="Inconsolata"/>
          <w:sz w:val="18"/>
        </w:rPr>
        <w:t>的技术勘误文档，更正了一些印刷错误，并在</w:t>
      </w:r>
      <w:r w:rsidRPr="003C7ADB">
        <w:rPr>
          <w:rFonts w:ascii="Inconsolata" w:eastAsia="仿宋_GB2312" w:hAnsi="Inconsolata"/>
          <w:sz w:val="18"/>
        </w:rPr>
        <w:t xml:space="preserve">1995 </w:t>
      </w:r>
      <w:r w:rsidRPr="003C7ADB">
        <w:rPr>
          <w:rFonts w:ascii="Inconsolata" w:eastAsia="仿宋_GB2312" w:hAnsi="Inconsolata"/>
          <w:sz w:val="18"/>
        </w:rPr>
        <w:t>年通过了一份</w:t>
      </w:r>
      <w:r w:rsidRPr="003C7ADB">
        <w:rPr>
          <w:rFonts w:ascii="Inconsolata" w:eastAsia="仿宋_GB2312" w:hAnsi="Inconsolata"/>
          <w:sz w:val="18"/>
        </w:rPr>
        <w:t xml:space="preserve"> C90 </w:t>
      </w:r>
      <w:r w:rsidRPr="003C7ADB">
        <w:rPr>
          <w:rFonts w:ascii="Inconsolata" w:eastAsia="仿宋_GB2312" w:hAnsi="Inconsolata"/>
          <w:sz w:val="18"/>
        </w:rPr>
        <w:t>的技术补充，对</w:t>
      </w:r>
      <w:r w:rsidRPr="003C7ADB">
        <w:rPr>
          <w:rFonts w:ascii="Inconsolata" w:eastAsia="仿宋_GB2312" w:hAnsi="Inconsolata"/>
          <w:sz w:val="18"/>
        </w:rPr>
        <w:t xml:space="preserve"> C90 </w:t>
      </w:r>
      <w:r w:rsidRPr="003C7ADB">
        <w:rPr>
          <w:rFonts w:ascii="Inconsolata" w:eastAsia="仿宋_GB2312" w:hAnsi="Inconsolata"/>
          <w:sz w:val="18"/>
        </w:rPr>
        <w:t>进行了微小的扩充，经过扩充后的</w:t>
      </w:r>
      <w:r w:rsidRPr="003C7ADB">
        <w:rPr>
          <w:rFonts w:ascii="Inconsolata" w:eastAsia="仿宋_GB2312" w:hAnsi="Inconsolata"/>
          <w:sz w:val="18"/>
        </w:rPr>
        <w:t xml:space="preserve"> ISO C </w:t>
      </w:r>
      <w:r w:rsidRPr="003C7ADB">
        <w:rPr>
          <w:rFonts w:ascii="Inconsolata" w:eastAsia="仿宋_GB2312" w:hAnsi="Inconsolata"/>
          <w:sz w:val="18"/>
        </w:rPr>
        <w:t>被称为</w:t>
      </w:r>
      <w:r w:rsidRPr="003C7ADB">
        <w:rPr>
          <w:rFonts w:ascii="Inconsolata" w:eastAsia="仿宋_GB2312" w:hAnsi="Inconsolata"/>
          <w:sz w:val="18"/>
        </w:rPr>
        <w:t xml:space="preserve"> C95</w:t>
      </w:r>
      <w:r w:rsidRPr="003C7ADB">
        <w:rPr>
          <w:rFonts w:ascii="Inconsolata" w:eastAsia="仿宋_GB2312" w:hAnsi="Inconsolata"/>
          <w:sz w:val="18"/>
        </w:rPr>
        <w:t>。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C99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1999 </w:t>
      </w:r>
      <w:r w:rsidRPr="003C7ADB">
        <w:rPr>
          <w:rFonts w:ascii="Inconsolata" w:eastAsia="仿宋_GB2312" w:hAnsi="Inconsolata"/>
          <w:sz w:val="18"/>
        </w:rPr>
        <w:t>年，</w:t>
      </w:r>
      <w:r w:rsidRPr="003C7ADB">
        <w:rPr>
          <w:rFonts w:ascii="Inconsolata" w:eastAsia="仿宋_GB2312" w:hAnsi="Inconsolata"/>
          <w:sz w:val="18"/>
        </w:rPr>
        <w:t xml:space="preserve">ANSI </w:t>
      </w:r>
      <w:r w:rsidRPr="003C7ADB">
        <w:rPr>
          <w:rFonts w:ascii="Inconsolata" w:eastAsia="仿宋_GB2312" w:hAnsi="Inconsolata"/>
          <w:sz w:val="18"/>
        </w:rPr>
        <w:t>和</w:t>
      </w:r>
      <w:r w:rsidRPr="003C7ADB">
        <w:rPr>
          <w:rFonts w:ascii="Inconsolata" w:eastAsia="仿宋_GB2312" w:hAnsi="Inconsolata"/>
          <w:sz w:val="18"/>
        </w:rPr>
        <w:t xml:space="preserve"> ISO </w:t>
      </w:r>
      <w:r w:rsidRPr="003C7ADB">
        <w:rPr>
          <w:rFonts w:ascii="Inconsolata" w:eastAsia="仿宋_GB2312" w:hAnsi="Inconsolata"/>
          <w:sz w:val="18"/>
        </w:rPr>
        <w:t>又通过了最新版本的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语言标准和技术勘误文档，该标准被称为</w:t>
      </w:r>
      <w:r w:rsidRPr="003C7ADB">
        <w:rPr>
          <w:rFonts w:ascii="Inconsolata" w:eastAsia="仿宋_GB2312" w:hAnsi="Inconsolata"/>
          <w:sz w:val="18"/>
        </w:rPr>
        <w:t xml:space="preserve"> C99</w:t>
      </w:r>
      <w:r w:rsidR="001E03DB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>这基本上是目前关于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语言的最新，最权威的定义了。</w:t>
      </w:r>
      <w:r w:rsidRPr="003C7ADB">
        <w:rPr>
          <w:rFonts w:ascii="Inconsolata" w:eastAsia="仿宋_GB2312" w:hAnsi="Inconsolata"/>
          <w:sz w:val="18"/>
        </w:rPr>
        <w:t xml:space="preserve"> 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</w:rPr>
      </w:pPr>
      <w:r w:rsidRPr="003C7ADB">
        <w:rPr>
          <w:rFonts w:ascii="Inconsolata" w:eastAsia="仿宋_GB2312" w:hAnsi="Inconsolata"/>
          <w:sz w:val="18"/>
        </w:rPr>
        <w:t xml:space="preserve">    </w:t>
      </w:r>
      <w:r w:rsidRPr="003C7ADB">
        <w:rPr>
          <w:rFonts w:ascii="Inconsolata" w:eastAsia="仿宋_GB2312" w:hAnsi="Inconsolata"/>
          <w:sz w:val="18"/>
        </w:rPr>
        <w:t>现在，各种</w:t>
      </w:r>
      <w:r w:rsidRPr="003C7ADB">
        <w:rPr>
          <w:rFonts w:ascii="Inconsolata" w:eastAsia="仿宋_GB2312" w:hAnsi="Inconsolata"/>
          <w:sz w:val="18"/>
        </w:rPr>
        <w:t xml:space="preserve"> C </w:t>
      </w:r>
      <w:r w:rsidRPr="003C7ADB">
        <w:rPr>
          <w:rFonts w:ascii="Inconsolata" w:eastAsia="仿宋_GB2312" w:hAnsi="Inconsolata"/>
          <w:sz w:val="18"/>
        </w:rPr>
        <w:t>编译器都提供了</w:t>
      </w:r>
      <w:r w:rsidRPr="003C7ADB">
        <w:rPr>
          <w:rFonts w:ascii="Inconsolata" w:eastAsia="仿宋_GB2312" w:hAnsi="Inconsolata"/>
          <w:sz w:val="18"/>
        </w:rPr>
        <w:t xml:space="preserve"> C89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C90</w:t>
      </w:r>
      <w:r w:rsidRPr="003C7ADB">
        <w:rPr>
          <w:rFonts w:ascii="Inconsolata" w:eastAsia="仿宋_GB2312" w:hAnsi="Inconsolata"/>
          <w:sz w:val="18"/>
        </w:rPr>
        <w:t>）</w:t>
      </w:r>
      <w:r w:rsidRPr="003C7ADB">
        <w:rPr>
          <w:rFonts w:ascii="Inconsolata" w:eastAsia="仿宋_GB2312" w:hAnsi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的完整支持，对</w:t>
      </w:r>
      <w:r w:rsidRPr="003C7ADB">
        <w:rPr>
          <w:rFonts w:ascii="Inconsolata" w:eastAsia="仿宋_GB2312" w:hAnsi="Inconsolata"/>
          <w:sz w:val="18"/>
        </w:rPr>
        <w:t xml:space="preserve"> C99 </w:t>
      </w:r>
      <w:r w:rsidRPr="003C7ADB">
        <w:rPr>
          <w:rFonts w:ascii="Inconsolata" w:eastAsia="仿宋_GB2312" w:hAnsi="Inconsolata"/>
          <w:sz w:val="18"/>
        </w:rPr>
        <w:t>还只提供了部分支持，还有一部分提供了对某些</w:t>
      </w:r>
      <w:r w:rsidRPr="003C7ADB">
        <w:rPr>
          <w:rFonts w:ascii="Inconsolata" w:eastAsia="仿宋_GB2312" w:hAnsi="Inconsolata"/>
          <w:sz w:val="18"/>
        </w:rPr>
        <w:t xml:space="preserve"> K&amp;R C </w:t>
      </w:r>
      <w:r w:rsidRPr="003C7ADB">
        <w:rPr>
          <w:rFonts w:ascii="Inconsolata" w:eastAsia="仿宋_GB2312" w:hAnsi="Inconsolata"/>
          <w:sz w:val="18"/>
        </w:rPr>
        <w:t>风格的支持。</w:t>
      </w:r>
    </w:p>
    <w:p w:rsidR="00750507" w:rsidRPr="003C7ADB" w:rsidRDefault="00750507">
      <w:pPr>
        <w:spacing w:line="295" w:lineRule="auto"/>
        <w:rPr>
          <w:rFonts w:ascii="Inconsolata" w:eastAsia="仿宋_GB2312" w:hAnsi="Inconsolata"/>
          <w:sz w:val="18"/>
          <w:szCs w:val="14"/>
        </w:rPr>
      </w:pPr>
      <w:r w:rsidRPr="003C7ADB">
        <w:rPr>
          <w:rFonts w:ascii="Inconsolata" w:eastAsia="仿宋_GB2312" w:hAnsi="Inconsolata"/>
          <w:sz w:val="18"/>
        </w:rPr>
        <w:t xml:space="preserve">    </w:t>
      </w:r>
      <w:r w:rsidRPr="003C7ADB">
        <w:rPr>
          <w:rFonts w:ascii="Inconsolata" w:eastAsia="仿宋_GB2312" w:hAnsi="Inconsolata"/>
          <w:sz w:val="18"/>
        </w:rPr>
        <w:t>目前主要的</w:t>
      </w:r>
      <w:r w:rsidRPr="003C7ADB">
        <w:rPr>
          <w:rFonts w:ascii="Inconsolata" w:eastAsia="仿宋_GB2312" w:hAnsi="Inconsolata"/>
          <w:sz w:val="18"/>
        </w:rPr>
        <w:t>C</w:t>
      </w:r>
      <w:r w:rsidRPr="003C7ADB">
        <w:rPr>
          <w:rFonts w:ascii="Inconsolata" w:eastAsia="仿宋_GB2312" w:hAnsi="Inconsolata"/>
          <w:sz w:val="18"/>
        </w:rPr>
        <w:t>语言规范有</w:t>
      </w:r>
      <w:r w:rsidR="00EC769A" w:rsidRPr="003C7ADB">
        <w:rPr>
          <w:rFonts w:ascii="Inconsolata" w:eastAsia="仿宋_GB2312" w:hAnsi="Inconsolata"/>
          <w:sz w:val="18"/>
        </w:rPr>
        <w:t>C89</w:t>
      </w:r>
      <w:r w:rsidR="00EC769A" w:rsidRPr="003C7ADB">
        <w:rPr>
          <w:rFonts w:ascii="Inconsolata" w:eastAsia="仿宋_GB2312" w:hAnsi="Inconsolata" w:hint="eastAsia"/>
          <w:sz w:val="18"/>
        </w:rPr>
        <w:t>（</w:t>
      </w:r>
      <w:r w:rsidR="00EC769A" w:rsidRPr="003C7ADB">
        <w:rPr>
          <w:rFonts w:ascii="Inconsolata" w:eastAsia="仿宋_GB2312" w:hAnsi="Inconsolata"/>
          <w:sz w:val="18"/>
        </w:rPr>
        <w:t>C90</w:t>
      </w:r>
      <w:r w:rsidR="00EC769A" w:rsidRPr="003C7ADB">
        <w:rPr>
          <w:rFonts w:ascii="Inconsolata" w:eastAsia="仿宋_GB2312" w:hAnsi="Inconsolata" w:hint="eastAsia"/>
          <w:sz w:val="18"/>
        </w:rPr>
        <w:t>），</w:t>
      </w:r>
      <w:r w:rsidR="00EC769A" w:rsidRPr="003C7ADB">
        <w:rPr>
          <w:rFonts w:ascii="Inconsolata" w:eastAsia="仿宋_GB2312" w:hAnsi="Inconsolata"/>
          <w:sz w:val="18"/>
        </w:rPr>
        <w:t>C95</w:t>
      </w:r>
      <w:r w:rsidR="00EC769A" w:rsidRPr="003C7ADB">
        <w:rPr>
          <w:rFonts w:ascii="Inconsolata" w:eastAsia="仿宋_GB2312" w:hAnsi="Inconsolata" w:hint="eastAsia"/>
          <w:sz w:val="18"/>
        </w:rPr>
        <w:t>（</w:t>
      </w:r>
      <w:r w:rsidR="00EC769A" w:rsidRPr="003C7ADB">
        <w:rPr>
          <w:rFonts w:ascii="Inconsolata" w:eastAsia="仿宋_GB2312" w:hAnsi="Inconsolata"/>
          <w:sz w:val="18"/>
        </w:rPr>
        <w:t>94</w:t>
      </w:r>
      <w:r w:rsidR="00EC769A" w:rsidRPr="003C7ADB">
        <w:rPr>
          <w:rFonts w:ascii="Inconsolata" w:eastAsia="仿宋_GB2312" w:hAnsi="Inconsolata" w:hint="eastAsia"/>
          <w:sz w:val="18"/>
        </w:rPr>
        <w:t>）和</w:t>
      </w:r>
      <w:r w:rsidR="00EC769A" w:rsidRPr="003C7ADB">
        <w:rPr>
          <w:rFonts w:ascii="Inconsolata" w:eastAsia="仿宋_GB2312" w:hAnsi="Inconsolata"/>
          <w:sz w:val="18"/>
        </w:rPr>
        <w:t>C99</w:t>
      </w:r>
      <w:r w:rsidR="00EC769A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>C89</w:t>
      </w:r>
      <w:r w:rsidRPr="003C7ADB">
        <w:rPr>
          <w:rFonts w:ascii="Inconsolata" w:eastAsia="仿宋_GB2312" w:hAnsi="Inconsolata"/>
          <w:sz w:val="18"/>
        </w:rPr>
        <w:t>是最早的</w:t>
      </w:r>
      <w:r w:rsidRPr="003C7ADB">
        <w:rPr>
          <w:rFonts w:ascii="Inconsolata" w:eastAsia="仿宋_GB2312" w:hAnsi="Inconsolata"/>
          <w:sz w:val="18"/>
        </w:rPr>
        <w:t>C</w:t>
      </w:r>
      <w:r w:rsidRPr="003C7ADB">
        <w:rPr>
          <w:rFonts w:ascii="Inconsolata" w:eastAsia="仿宋_GB2312" w:hAnsi="Inconsolata"/>
          <w:sz w:val="18"/>
        </w:rPr>
        <w:t>语言规范，于</w:t>
      </w:r>
      <w:r w:rsidRPr="003C7ADB">
        <w:rPr>
          <w:rFonts w:ascii="Inconsolata" w:eastAsia="仿宋_GB2312" w:hAnsi="Inconsolata"/>
          <w:sz w:val="18"/>
        </w:rPr>
        <w:t>89</w:t>
      </w:r>
      <w:r w:rsidRPr="003C7ADB">
        <w:rPr>
          <w:rFonts w:ascii="Inconsolata" w:eastAsia="仿宋_GB2312" w:hAnsi="Inconsolata"/>
          <w:sz w:val="18"/>
        </w:rPr>
        <w:t>年提出，</w:t>
      </w:r>
      <w:r w:rsidRPr="003C7ADB">
        <w:rPr>
          <w:rFonts w:ascii="Inconsolata" w:eastAsia="仿宋_GB2312" w:hAnsi="Inconsolata"/>
          <w:sz w:val="18"/>
        </w:rPr>
        <w:t>90</w:t>
      </w:r>
      <w:r w:rsidRPr="003C7ADB">
        <w:rPr>
          <w:rFonts w:ascii="Inconsolata" w:eastAsia="仿宋_GB2312" w:hAnsi="Inconsolata"/>
          <w:sz w:val="18"/>
        </w:rPr>
        <w:t>年先由美国国家标准局推出</w:t>
      </w:r>
      <w:r w:rsidRPr="003C7ADB">
        <w:rPr>
          <w:rFonts w:ascii="Inconsolata" w:eastAsia="仿宋_GB2312" w:hAnsi="Inconsolata"/>
          <w:sz w:val="18"/>
        </w:rPr>
        <w:t>ANSI</w:t>
      </w:r>
      <w:r w:rsidRPr="003C7ADB">
        <w:rPr>
          <w:rFonts w:ascii="Inconsolata" w:eastAsia="仿宋_GB2312" w:hAnsi="Inconsolata"/>
          <w:sz w:val="18"/>
        </w:rPr>
        <w:t>版本，后来被接纳为</w:t>
      </w:r>
      <w:r w:rsidRPr="003C7ADB">
        <w:rPr>
          <w:rFonts w:ascii="Inconsolata" w:eastAsia="仿宋_GB2312" w:hAnsi="Inconsolata"/>
          <w:sz w:val="18"/>
        </w:rPr>
        <w:t>ISO</w:t>
      </w:r>
      <w:r w:rsidRPr="003C7ADB">
        <w:rPr>
          <w:rFonts w:ascii="Inconsolata" w:eastAsia="仿宋_GB2312" w:hAnsi="Inconsolata"/>
          <w:sz w:val="18"/>
        </w:rPr>
        <w:t>国际标准</w:t>
      </w:r>
      <w:r w:rsidRPr="003C7ADB">
        <w:rPr>
          <w:rFonts w:ascii="Inconsolata" w:eastAsia="仿宋_GB2312" w:hAnsi="Inconsolata"/>
          <w:sz w:val="18"/>
        </w:rPr>
        <w:t xml:space="preserve"> 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ISO/IEC 9899:1990</w:t>
      </w:r>
      <w:r w:rsidRPr="003C7ADB">
        <w:rPr>
          <w:rFonts w:ascii="Inconsolata" w:eastAsia="仿宋_GB2312" w:hAnsi="Inconsolata"/>
          <w:sz w:val="18"/>
        </w:rPr>
        <w:t>），因而有时也称为</w:t>
      </w:r>
      <w:r w:rsidRPr="003C7ADB">
        <w:rPr>
          <w:rFonts w:ascii="Inconsolata" w:eastAsia="仿宋_GB2312" w:hAnsi="Inconsolata"/>
          <w:sz w:val="18"/>
        </w:rPr>
        <w:t>c90</w:t>
      </w:r>
      <w:r w:rsidR="00C37979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>但在</w:t>
      </w:r>
      <w:r w:rsidRPr="003C7ADB">
        <w:rPr>
          <w:rFonts w:ascii="Inconsolata" w:eastAsia="仿宋_GB2312" w:hAnsi="Inconsolata"/>
          <w:sz w:val="18"/>
        </w:rPr>
        <w:t>94</w:t>
      </w:r>
      <w:r w:rsidRPr="003C7ADB">
        <w:rPr>
          <w:rFonts w:ascii="Inconsolata" w:eastAsia="仿宋_GB2312" w:hAnsi="Inconsolata"/>
          <w:sz w:val="18"/>
        </w:rPr>
        <w:t>和</w:t>
      </w:r>
      <w:r w:rsidRPr="003C7ADB">
        <w:rPr>
          <w:rFonts w:ascii="Inconsolata" w:eastAsia="仿宋_GB2312" w:hAnsi="Inconsolata"/>
          <w:sz w:val="18"/>
        </w:rPr>
        <w:t>96</w:t>
      </w:r>
      <w:r w:rsidRPr="003C7ADB">
        <w:rPr>
          <w:rFonts w:ascii="Inconsolata" w:eastAsia="仿宋_GB2312" w:hAnsi="Inconsolata"/>
          <w:sz w:val="18"/>
        </w:rPr>
        <w:t>年分别对</w:t>
      </w:r>
      <w:r w:rsidRPr="003C7ADB">
        <w:rPr>
          <w:rFonts w:ascii="Inconsolata" w:eastAsia="仿宋_GB2312" w:hAnsi="Inconsolata"/>
          <w:sz w:val="18"/>
        </w:rPr>
        <w:t>c90</w:t>
      </w:r>
      <w:r w:rsidRPr="003C7ADB">
        <w:rPr>
          <w:rFonts w:ascii="Inconsolata" w:eastAsia="仿宋_GB2312" w:hAnsi="Inconsolata"/>
          <w:sz w:val="18"/>
        </w:rPr>
        <w:t>进行了两次错误修正</w:t>
      </w:r>
      <w:r w:rsidR="00C37979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>gcc</w:t>
      </w:r>
      <w:r w:rsidRPr="003C7ADB">
        <w:rPr>
          <w:rFonts w:ascii="Inconsolata" w:eastAsia="仿宋_GB2312" w:hAnsi="Inconsolata"/>
          <w:sz w:val="18"/>
        </w:rPr>
        <w:t>支持的是修正后的</w:t>
      </w:r>
      <w:r w:rsidR="00C37979" w:rsidRPr="003C7ADB">
        <w:rPr>
          <w:rFonts w:ascii="Inconsolata" w:eastAsia="仿宋_GB2312" w:hAnsi="Inconsolata"/>
          <w:sz w:val="18"/>
        </w:rPr>
        <w:t>C8</w:t>
      </w:r>
      <w:r w:rsidRPr="003C7ADB">
        <w:rPr>
          <w:rFonts w:ascii="Inconsolata" w:eastAsia="仿宋_GB2312" w:hAnsi="Inconsolata"/>
          <w:sz w:val="18"/>
        </w:rPr>
        <w:t>9</w:t>
      </w:r>
      <w:r w:rsidRPr="003C7ADB">
        <w:rPr>
          <w:rFonts w:ascii="Inconsolata" w:eastAsia="仿宋_GB2312" w:hAnsi="Inconsolata"/>
          <w:sz w:val="18"/>
        </w:rPr>
        <w:t>（</w:t>
      </w:r>
      <w:r w:rsidRPr="003C7ADB">
        <w:rPr>
          <w:rFonts w:ascii="Inconsolata" w:eastAsia="仿宋_GB2312" w:hAnsi="Inconsolata"/>
          <w:sz w:val="18"/>
        </w:rPr>
        <w:t>90</w:t>
      </w:r>
      <w:r w:rsidRPr="003C7ADB">
        <w:rPr>
          <w:rFonts w:ascii="Inconsolata" w:eastAsia="仿宋_GB2312" w:hAnsi="Inconsolata"/>
          <w:sz w:val="18"/>
        </w:rPr>
        <w:t>）版本的</w:t>
      </w:r>
      <w:r w:rsidRPr="003C7ADB">
        <w:rPr>
          <w:rFonts w:ascii="Inconsolata" w:eastAsia="仿宋_GB2312" w:hAnsi="Inconsolata"/>
          <w:sz w:val="18"/>
        </w:rPr>
        <w:t>C</w:t>
      </w:r>
      <w:r w:rsidRPr="003C7ADB">
        <w:rPr>
          <w:rFonts w:ascii="Inconsolata" w:eastAsia="仿宋_GB2312" w:hAnsi="Inconsolata"/>
          <w:sz w:val="18"/>
        </w:rPr>
        <w:t>语言规范</w:t>
      </w:r>
      <w:r w:rsidR="00C37979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>在</w:t>
      </w:r>
      <w:r w:rsidRPr="003C7ADB">
        <w:rPr>
          <w:rFonts w:ascii="Inconsolata" w:eastAsia="仿宋_GB2312" w:hAnsi="Inconsolata"/>
          <w:sz w:val="18"/>
        </w:rPr>
        <w:t>95</w:t>
      </w:r>
      <w:r w:rsidRPr="003C7ADB">
        <w:rPr>
          <w:rFonts w:ascii="Inconsolata" w:eastAsia="仿宋_GB2312" w:hAnsi="Inconsolata"/>
          <w:sz w:val="18"/>
        </w:rPr>
        <w:t>年提出过对</w:t>
      </w:r>
      <w:r w:rsidRPr="003C7ADB">
        <w:rPr>
          <w:rFonts w:ascii="Inconsolata" w:eastAsia="仿宋_GB2312" w:hAnsi="Inconsolata"/>
          <w:sz w:val="18"/>
        </w:rPr>
        <w:t>90</w:t>
      </w:r>
      <w:r w:rsidRPr="003C7ADB">
        <w:rPr>
          <w:rFonts w:ascii="Inconsolata" w:eastAsia="仿宋_GB2312" w:hAnsi="Inconsolata"/>
          <w:sz w:val="18"/>
        </w:rPr>
        <w:t>版规范的修订案，称为</w:t>
      </w:r>
      <w:r w:rsidRPr="003C7ADB">
        <w:rPr>
          <w:rFonts w:ascii="Inconsolata" w:eastAsia="仿宋_GB2312" w:hAnsi="Inconsolata"/>
          <w:sz w:val="18"/>
        </w:rPr>
        <w:t xml:space="preserve"> C95</w:t>
      </w:r>
      <w:r w:rsidRPr="003C7ADB">
        <w:rPr>
          <w:rFonts w:ascii="Inconsolata" w:eastAsia="仿宋_GB2312" w:hAnsi="Inconsolata"/>
          <w:sz w:val="18"/>
        </w:rPr>
        <w:t>或者</w:t>
      </w:r>
      <w:r w:rsidRPr="003C7ADB">
        <w:rPr>
          <w:rFonts w:ascii="Inconsolata" w:eastAsia="仿宋_GB2312" w:hAnsi="Inconsolata"/>
          <w:sz w:val="18"/>
        </w:rPr>
        <w:t>AMD1</w:t>
      </w:r>
      <w:r w:rsidR="00C37979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>gcc</w:t>
      </w:r>
      <w:r w:rsidRPr="003C7ADB">
        <w:rPr>
          <w:rFonts w:ascii="Inconsolata" w:eastAsia="仿宋_GB2312" w:hAnsi="Inconsolata"/>
          <w:sz w:val="18"/>
        </w:rPr>
        <w:t>也支持</w:t>
      </w:r>
      <w:r w:rsidR="00C37979" w:rsidRPr="003C7ADB">
        <w:rPr>
          <w:rFonts w:ascii="Inconsolata" w:eastAsia="仿宋_GB2312" w:hAnsi="Inconsolata"/>
          <w:sz w:val="18"/>
        </w:rPr>
        <w:t>C9</w:t>
      </w:r>
      <w:r w:rsidRPr="003C7ADB">
        <w:rPr>
          <w:rFonts w:ascii="Inconsolata" w:eastAsia="仿宋_GB2312" w:hAnsi="Inconsolata"/>
          <w:sz w:val="18"/>
        </w:rPr>
        <w:t>5</w:t>
      </w:r>
      <w:r w:rsidRPr="003C7ADB">
        <w:rPr>
          <w:rFonts w:ascii="Inconsolata" w:eastAsia="仿宋_GB2312" w:hAnsi="Inconsolata"/>
          <w:sz w:val="18"/>
        </w:rPr>
        <w:t>规范</w:t>
      </w:r>
      <w:r w:rsidR="00C37979">
        <w:rPr>
          <w:rFonts w:ascii="Inconsolata" w:eastAsia="仿宋_GB2312" w:hAnsi="Inconsolata" w:hint="eastAsia"/>
          <w:sz w:val="18"/>
        </w:rPr>
        <w:t>。</w:t>
      </w:r>
      <w:r w:rsidRPr="003C7ADB">
        <w:rPr>
          <w:rFonts w:ascii="Inconsolata" w:eastAsia="仿宋_GB2312" w:hAnsi="Inconsolata"/>
          <w:sz w:val="18"/>
        </w:rPr>
        <w:t>最新的一次</w:t>
      </w:r>
      <w:r w:rsidRPr="003C7ADB">
        <w:rPr>
          <w:rFonts w:ascii="Inconsolata" w:eastAsia="仿宋_GB2312" w:hAnsi="Inconsolata"/>
          <w:sz w:val="18"/>
        </w:rPr>
        <w:t>C</w:t>
      </w:r>
      <w:r w:rsidRPr="003C7ADB">
        <w:rPr>
          <w:rFonts w:ascii="Inconsolata" w:eastAsia="仿宋_GB2312" w:hAnsi="Inconsolata"/>
          <w:sz w:val="18"/>
        </w:rPr>
        <w:t>规范修订在</w:t>
      </w:r>
      <w:r w:rsidRPr="003C7ADB">
        <w:rPr>
          <w:rFonts w:ascii="Inconsolata" w:eastAsia="仿宋_GB2312" w:hAnsi="Inconsolata"/>
          <w:sz w:val="18"/>
        </w:rPr>
        <w:t>99</w:t>
      </w:r>
      <w:r w:rsidRPr="003C7ADB">
        <w:rPr>
          <w:rFonts w:ascii="Inconsolata" w:eastAsia="仿宋_GB2312" w:hAnsi="Inconsolata"/>
          <w:sz w:val="18"/>
        </w:rPr>
        <w:t>年制定（</w:t>
      </w:r>
      <w:r w:rsidRPr="003C7ADB">
        <w:rPr>
          <w:rFonts w:ascii="Inconsolata" w:eastAsia="仿宋_GB2312" w:hAnsi="Inconsolata"/>
          <w:sz w:val="18"/>
        </w:rPr>
        <w:t>ISO/IEC 9899:1999</w:t>
      </w:r>
      <w:r w:rsidRPr="003C7ADB">
        <w:rPr>
          <w:rFonts w:ascii="Inconsolata" w:eastAsia="仿宋_GB2312" w:hAnsi="Inconsolata"/>
          <w:sz w:val="18"/>
        </w:rPr>
        <w:t>），即常称的</w:t>
      </w:r>
      <w:r w:rsidRPr="003C7ADB">
        <w:rPr>
          <w:rFonts w:ascii="Inconsolata" w:eastAsia="仿宋_GB2312" w:hAnsi="Inconsolata"/>
          <w:sz w:val="18"/>
        </w:rPr>
        <w:t>C99</w:t>
      </w:r>
      <w:r w:rsidRPr="003C7ADB">
        <w:rPr>
          <w:rFonts w:ascii="Inconsolata" w:eastAsia="仿宋_GB2312" w:hAnsi="Inconsolata"/>
          <w:sz w:val="18"/>
        </w:rPr>
        <w:t>规范</w:t>
      </w:r>
      <w:r w:rsidR="00C37979">
        <w:rPr>
          <w:rFonts w:ascii="Inconsolata" w:eastAsia="仿宋_GB2312" w:hAnsi="Inconsolata" w:hint="eastAsia"/>
          <w:sz w:val="18"/>
        </w:rPr>
        <w:t>。</w:t>
      </w:r>
      <w:r w:rsidRPr="00C37979">
        <w:rPr>
          <w:rFonts w:ascii="Inconsolata" w:eastAsia="仿宋_GB2312" w:hAnsi="Inconsolata"/>
          <w:spacing w:val="-2"/>
          <w:sz w:val="18"/>
        </w:rPr>
        <w:t>在</w:t>
      </w:r>
      <w:r w:rsidRPr="00C37979">
        <w:rPr>
          <w:rFonts w:ascii="Inconsolata" w:eastAsia="仿宋_GB2312" w:hAnsi="Inconsolata"/>
          <w:spacing w:val="-2"/>
          <w:sz w:val="18"/>
        </w:rPr>
        <w:t>2001</w:t>
      </w:r>
      <w:r w:rsidRPr="00C37979">
        <w:rPr>
          <w:rFonts w:ascii="Inconsolata" w:eastAsia="仿宋_GB2312" w:hAnsi="Inconsolata"/>
          <w:spacing w:val="-2"/>
          <w:sz w:val="18"/>
        </w:rPr>
        <w:t>年对</w:t>
      </w:r>
      <w:r w:rsidRPr="00C37979">
        <w:rPr>
          <w:rFonts w:ascii="Inconsolata" w:eastAsia="仿宋_GB2312" w:hAnsi="Inconsolata"/>
          <w:spacing w:val="-2"/>
          <w:sz w:val="18"/>
        </w:rPr>
        <w:t>C99</w:t>
      </w:r>
      <w:r w:rsidRPr="00C37979">
        <w:rPr>
          <w:rFonts w:ascii="Inconsolata" w:eastAsia="仿宋_GB2312" w:hAnsi="Inconsolata"/>
          <w:spacing w:val="-2"/>
          <w:sz w:val="18"/>
        </w:rPr>
        <w:t>的错误进行了修正，</w:t>
      </w:r>
      <w:r w:rsidRPr="00C37979">
        <w:rPr>
          <w:rFonts w:ascii="Inconsolata" w:eastAsia="仿宋_GB2312" w:hAnsi="Inconsolata"/>
          <w:spacing w:val="-2"/>
          <w:sz w:val="18"/>
        </w:rPr>
        <w:t>gcc</w:t>
      </w:r>
      <w:r w:rsidRPr="00C37979">
        <w:rPr>
          <w:rFonts w:ascii="Inconsolata" w:eastAsia="仿宋_GB2312" w:hAnsi="Inconsolata"/>
          <w:spacing w:val="-2"/>
          <w:sz w:val="18"/>
        </w:rPr>
        <w:t>支持的修正后的</w:t>
      </w:r>
      <w:r w:rsidRPr="00C37979">
        <w:rPr>
          <w:rFonts w:ascii="Inconsolata" w:eastAsia="仿宋_GB2312" w:hAnsi="Inconsolata"/>
          <w:spacing w:val="-2"/>
          <w:sz w:val="18"/>
        </w:rPr>
        <w:t>c99</w:t>
      </w:r>
      <w:r w:rsidRPr="00C37979">
        <w:rPr>
          <w:rFonts w:ascii="Inconsolata" w:eastAsia="仿宋_GB2312" w:hAnsi="Inconsolata"/>
          <w:spacing w:val="-2"/>
          <w:sz w:val="18"/>
        </w:rPr>
        <w:t>规范，但是到目前为止，</w:t>
      </w:r>
      <w:r w:rsidRPr="00C37979">
        <w:rPr>
          <w:rFonts w:ascii="Inconsolata" w:eastAsia="仿宋_GB2312" w:hAnsi="Inconsolata"/>
          <w:spacing w:val="-2"/>
          <w:sz w:val="18"/>
        </w:rPr>
        <w:t>gcc</w:t>
      </w:r>
      <w:r w:rsidRPr="00C37979">
        <w:rPr>
          <w:rFonts w:ascii="Inconsolata" w:eastAsia="仿宋_GB2312" w:hAnsi="Inconsolata"/>
          <w:spacing w:val="-2"/>
          <w:sz w:val="18"/>
        </w:rPr>
        <w:t>还没有完成对</w:t>
      </w:r>
      <w:r w:rsidRPr="00C37979">
        <w:rPr>
          <w:rFonts w:ascii="Inconsolata" w:eastAsia="仿宋_GB2312" w:hAnsi="Inconsolata"/>
          <w:spacing w:val="-2"/>
          <w:sz w:val="18"/>
        </w:rPr>
        <w:t>c99</w:t>
      </w:r>
      <w:r w:rsidRPr="00C37979">
        <w:rPr>
          <w:rFonts w:ascii="Inconsolata" w:eastAsia="仿宋_GB2312" w:hAnsi="Inconsolata"/>
          <w:spacing w:val="-2"/>
          <w:sz w:val="18"/>
        </w:rPr>
        <w:t>规范的完全支持。</w:t>
      </w:r>
    </w:p>
    <w:sectPr w:rsidR="00750507" w:rsidRPr="003C7ADB" w:rsidSect="005F532F">
      <w:type w:val="continuous"/>
      <w:pgSz w:w="11906" w:h="16838" w:code="9"/>
      <w:pgMar w:top="1134" w:right="1134" w:bottom="1134" w:left="1134" w:header="850" w:footer="85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7D4B" w:rsidRDefault="00717D4B">
      <w:r>
        <w:separator/>
      </w:r>
    </w:p>
  </w:endnote>
  <w:endnote w:type="continuationSeparator" w:id="1">
    <w:p w:rsidR="00717D4B" w:rsidRDefault="00717D4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1" w:subsetted="1" w:fontKey="{A210DA44-7C69-4757-B413-3293C2640B27}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  <w:embedRegular r:id="rId2" w:subsetted="1" w:fontKey="{10F789A2-8681-4CBA-97D0-D9B3DDFB6C03}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  <w:embedRegular r:id="rId3" w:subsetted="1" w:fontKey="{814F9D30-E813-46D8-A977-845BF67F979A}"/>
  </w:font>
  <w:font w:name="Inconsolata">
    <w:panose1 w:val="00000000000000000000"/>
    <w:charset w:val="00"/>
    <w:family w:val="modern"/>
    <w:notTrueType/>
    <w:pitch w:val="fixed"/>
    <w:sig w:usb0="8000002F" w:usb1="0000016B" w:usb2="00000000" w:usb3="00000000" w:csb0="00000013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  <w:embedRegular r:id="rId4" w:subsetted="1" w:fontKey="{081B9872-EC86-41B5-8ABD-97C96C1D72CB}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5" w:subsetted="1" w:fontKey="{1B2402C4-67FC-4E0A-B6EF-9ABB4FD1417C}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6112" w:rsidRDefault="000349A2">
    <w:pPr>
      <w:pStyle w:val="a5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786112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86112" w:rsidRDefault="00786112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6112" w:rsidRPr="007D39E9" w:rsidRDefault="007D39E9" w:rsidP="007D39E9">
    <w:pPr>
      <w:ind w:right="360"/>
      <w:jc w:val="left"/>
      <w:rPr>
        <w:rFonts w:ascii="仿宋" w:eastAsia="仿宋" w:hAnsi="仿宋"/>
        <w:sz w:val="15"/>
      </w:rPr>
    </w:pPr>
    <w:r w:rsidRPr="007D39E9">
      <w:rPr>
        <w:rFonts w:ascii="仿宋" w:eastAsia="仿宋" w:hAnsi="仿宋" w:hint="eastAsia"/>
        <w:sz w:val="15"/>
      </w:rPr>
      <w:t xml:space="preserve">                                               </w:t>
    </w:r>
    <w:r w:rsidRPr="007D39E9">
      <w:rPr>
        <w:rFonts w:ascii="仿宋" w:eastAsia="仿宋" w:hAnsi="仿宋"/>
        <w:sz w:val="15"/>
        <w:u w:val="single"/>
      </w:rPr>
      <w:t>A</w:t>
    </w:r>
    <w:r w:rsidRPr="007D39E9">
      <w:rPr>
        <w:rFonts w:ascii="仿宋" w:eastAsia="仿宋" w:hAnsi="仿宋" w:hint="eastAsia"/>
        <w:sz w:val="15"/>
        <w:u w:val="single"/>
      </w:rPr>
      <w:t>nsi c(c90)</w:t>
    </w:r>
    <w:r w:rsidR="00786112" w:rsidRPr="007D39E9">
      <w:rPr>
        <w:rFonts w:ascii="仿宋" w:eastAsia="仿宋" w:hAnsi="仿宋" w:hint="eastAsia"/>
        <w:sz w:val="15"/>
        <w:u w:val="single"/>
      </w:rPr>
      <w:t>语言语法元素简明手册</w:t>
    </w:r>
    <w:r w:rsidR="000349A2" w:rsidRPr="007D39E9">
      <w:rPr>
        <w:rFonts w:ascii="仿宋" w:eastAsia="仿宋" w:hAnsi="仿宋"/>
        <w:sz w:val="15"/>
      </w:rPr>
      <w:fldChar w:fldCharType="begin"/>
    </w:r>
    <w:r w:rsidR="00786112" w:rsidRPr="007D39E9">
      <w:rPr>
        <w:rFonts w:ascii="仿宋" w:eastAsia="仿宋" w:hAnsi="仿宋"/>
        <w:sz w:val="15"/>
      </w:rPr>
      <w:instrText xml:space="preserve"> PAGE   \* MERGEFORMAT </w:instrText>
    </w:r>
    <w:r w:rsidR="000349A2" w:rsidRPr="007D39E9">
      <w:rPr>
        <w:rFonts w:ascii="仿宋" w:eastAsia="仿宋" w:hAnsi="仿宋"/>
        <w:sz w:val="15"/>
      </w:rPr>
      <w:fldChar w:fldCharType="separate"/>
    </w:r>
    <w:r w:rsidR="003D28F3" w:rsidRPr="003D28F3">
      <w:rPr>
        <w:rFonts w:ascii="仿宋" w:eastAsia="仿宋" w:hAnsi="仿宋"/>
        <w:noProof/>
        <w:sz w:val="15"/>
        <w:lang w:val="zh-CN"/>
      </w:rPr>
      <w:t>6</w:t>
    </w:r>
    <w:r w:rsidR="000349A2" w:rsidRPr="007D39E9">
      <w:rPr>
        <w:rFonts w:ascii="仿宋" w:eastAsia="仿宋" w:hAnsi="仿宋"/>
        <w:sz w:val="15"/>
      </w:rPr>
      <w:fldChar w:fldCharType="end"/>
    </w:r>
    <w:r w:rsidR="00786112" w:rsidRPr="007D39E9">
      <w:rPr>
        <w:rFonts w:ascii="仿宋" w:eastAsia="仿宋" w:hAnsi="仿宋" w:hint="eastAsia"/>
        <w:sz w:val="15"/>
      </w:rPr>
      <w:t>/11</w:t>
    </w:r>
  </w:p>
  <w:p w:rsidR="00786112" w:rsidRDefault="00786112">
    <w:pPr>
      <w:pStyle w:val="a5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7D4B" w:rsidRDefault="00717D4B">
      <w:r>
        <w:separator/>
      </w:r>
    </w:p>
  </w:footnote>
  <w:footnote w:type="continuationSeparator" w:id="1">
    <w:p w:rsidR="00717D4B" w:rsidRDefault="00717D4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B16E6"/>
    <w:multiLevelType w:val="singleLevel"/>
    <w:tmpl w:val="51EC627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eastAsia"/>
      </w:rPr>
    </w:lvl>
  </w:abstractNum>
  <w:abstractNum w:abstractNumId="1">
    <w:nsid w:val="1B357461"/>
    <w:multiLevelType w:val="singleLevel"/>
    <w:tmpl w:val="DB66527E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eastAsia"/>
      </w:rPr>
    </w:lvl>
  </w:abstractNum>
  <w:abstractNum w:abstractNumId="2">
    <w:nsid w:val="62FE746B"/>
    <w:multiLevelType w:val="singleLevel"/>
    <w:tmpl w:val="E20C75C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eastAsia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displayBackgroundShape/>
  <w:embedTrueTypeFonts/>
  <w:embedSystemFonts/>
  <w:saveSubsetFonts/>
  <w:bordersDoNotSurroundHeader/>
  <w:bordersDoNotSurroundFooter/>
  <w:defaultTabStop w:val="284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61794">
      <o:colormru v:ext="edit" colors="#969696,silver"/>
      <o:colormenu v:ext="edit" fillcolor="none [3212]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D70FE"/>
    <w:rsid w:val="000021FF"/>
    <w:rsid w:val="00012712"/>
    <w:rsid w:val="00015B65"/>
    <w:rsid w:val="00017808"/>
    <w:rsid w:val="0002023B"/>
    <w:rsid w:val="000220D3"/>
    <w:rsid w:val="00024133"/>
    <w:rsid w:val="00025BFD"/>
    <w:rsid w:val="000306C5"/>
    <w:rsid w:val="00032B98"/>
    <w:rsid w:val="000331C4"/>
    <w:rsid w:val="000349A2"/>
    <w:rsid w:val="000504A0"/>
    <w:rsid w:val="00060231"/>
    <w:rsid w:val="00082A89"/>
    <w:rsid w:val="00086FBE"/>
    <w:rsid w:val="00094E60"/>
    <w:rsid w:val="00095CE3"/>
    <w:rsid w:val="00096D73"/>
    <w:rsid w:val="000971E0"/>
    <w:rsid w:val="000A10C8"/>
    <w:rsid w:val="000B63DF"/>
    <w:rsid w:val="000B7EAD"/>
    <w:rsid w:val="000C1132"/>
    <w:rsid w:val="000C536C"/>
    <w:rsid w:val="000C5C80"/>
    <w:rsid w:val="000D3FF3"/>
    <w:rsid w:val="000E5D45"/>
    <w:rsid w:val="000E619D"/>
    <w:rsid w:val="000F20D5"/>
    <w:rsid w:val="000F4B71"/>
    <w:rsid w:val="000F7DB1"/>
    <w:rsid w:val="00105892"/>
    <w:rsid w:val="00120A30"/>
    <w:rsid w:val="00125B1D"/>
    <w:rsid w:val="00132EDC"/>
    <w:rsid w:val="0014484E"/>
    <w:rsid w:val="001471B5"/>
    <w:rsid w:val="001523B4"/>
    <w:rsid w:val="00162DAD"/>
    <w:rsid w:val="001755C0"/>
    <w:rsid w:val="001773EB"/>
    <w:rsid w:val="00177636"/>
    <w:rsid w:val="001A70FC"/>
    <w:rsid w:val="001D45F5"/>
    <w:rsid w:val="001D6193"/>
    <w:rsid w:val="001D687D"/>
    <w:rsid w:val="001E03DB"/>
    <w:rsid w:val="001E2154"/>
    <w:rsid w:val="001E2672"/>
    <w:rsid w:val="001F01D5"/>
    <w:rsid w:val="001F5290"/>
    <w:rsid w:val="00204E6B"/>
    <w:rsid w:val="0021044B"/>
    <w:rsid w:val="00222CCC"/>
    <w:rsid w:val="00262C4D"/>
    <w:rsid w:val="00263C86"/>
    <w:rsid w:val="00270AA0"/>
    <w:rsid w:val="00283E2F"/>
    <w:rsid w:val="00287025"/>
    <w:rsid w:val="00295504"/>
    <w:rsid w:val="00295DEB"/>
    <w:rsid w:val="002A2B9E"/>
    <w:rsid w:val="002A434F"/>
    <w:rsid w:val="002A74F1"/>
    <w:rsid w:val="002B3DD7"/>
    <w:rsid w:val="002B44C4"/>
    <w:rsid w:val="002C370F"/>
    <w:rsid w:val="002D30CA"/>
    <w:rsid w:val="002D5956"/>
    <w:rsid w:val="002D6984"/>
    <w:rsid w:val="002E2AEB"/>
    <w:rsid w:val="00314000"/>
    <w:rsid w:val="00323D54"/>
    <w:rsid w:val="00333357"/>
    <w:rsid w:val="00333BC2"/>
    <w:rsid w:val="00340A0C"/>
    <w:rsid w:val="0034468C"/>
    <w:rsid w:val="003B0334"/>
    <w:rsid w:val="003C3930"/>
    <w:rsid w:val="003C4098"/>
    <w:rsid w:val="003C7ADB"/>
    <w:rsid w:val="003C7AE2"/>
    <w:rsid w:val="003D0ED9"/>
    <w:rsid w:val="003D28F3"/>
    <w:rsid w:val="003E0A08"/>
    <w:rsid w:val="00401B82"/>
    <w:rsid w:val="0041008F"/>
    <w:rsid w:val="00414005"/>
    <w:rsid w:val="00416C74"/>
    <w:rsid w:val="004206BA"/>
    <w:rsid w:val="00440561"/>
    <w:rsid w:val="00443168"/>
    <w:rsid w:val="004454B2"/>
    <w:rsid w:val="004457D4"/>
    <w:rsid w:val="00462021"/>
    <w:rsid w:val="00465752"/>
    <w:rsid w:val="00466966"/>
    <w:rsid w:val="00471BA6"/>
    <w:rsid w:val="00475A63"/>
    <w:rsid w:val="00481F42"/>
    <w:rsid w:val="0048522F"/>
    <w:rsid w:val="00485723"/>
    <w:rsid w:val="00490560"/>
    <w:rsid w:val="004A79D5"/>
    <w:rsid w:val="004C5772"/>
    <w:rsid w:val="004D71F6"/>
    <w:rsid w:val="004E1380"/>
    <w:rsid w:val="00501C10"/>
    <w:rsid w:val="00503A71"/>
    <w:rsid w:val="005046F7"/>
    <w:rsid w:val="005067E3"/>
    <w:rsid w:val="0051062F"/>
    <w:rsid w:val="00515DE7"/>
    <w:rsid w:val="00520FD8"/>
    <w:rsid w:val="00530E6D"/>
    <w:rsid w:val="00540200"/>
    <w:rsid w:val="00540FBB"/>
    <w:rsid w:val="0054480D"/>
    <w:rsid w:val="00547B52"/>
    <w:rsid w:val="005576E3"/>
    <w:rsid w:val="00563919"/>
    <w:rsid w:val="00564963"/>
    <w:rsid w:val="00566274"/>
    <w:rsid w:val="005736DA"/>
    <w:rsid w:val="0057687F"/>
    <w:rsid w:val="00583C04"/>
    <w:rsid w:val="0058566F"/>
    <w:rsid w:val="0058641E"/>
    <w:rsid w:val="005B39CB"/>
    <w:rsid w:val="005C1AF5"/>
    <w:rsid w:val="005E78A7"/>
    <w:rsid w:val="005F532F"/>
    <w:rsid w:val="005F7ADE"/>
    <w:rsid w:val="005F7AEE"/>
    <w:rsid w:val="006000B9"/>
    <w:rsid w:val="006105AD"/>
    <w:rsid w:val="0061205E"/>
    <w:rsid w:val="00613405"/>
    <w:rsid w:val="00625F4B"/>
    <w:rsid w:val="00627654"/>
    <w:rsid w:val="00645A0A"/>
    <w:rsid w:val="0064648E"/>
    <w:rsid w:val="006625A3"/>
    <w:rsid w:val="0066351F"/>
    <w:rsid w:val="0066645E"/>
    <w:rsid w:val="00671012"/>
    <w:rsid w:val="00676325"/>
    <w:rsid w:val="00677978"/>
    <w:rsid w:val="00697B84"/>
    <w:rsid w:val="006B3436"/>
    <w:rsid w:val="006C0E6E"/>
    <w:rsid w:val="006D0DF3"/>
    <w:rsid w:val="006D718B"/>
    <w:rsid w:val="006F2CAC"/>
    <w:rsid w:val="006F45E9"/>
    <w:rsid w:val="006F53E5"/>
    <w:rsid w:val="0070074B"/>
    <w:rsid w:val="0070291E"/>
    <w:rsid w:val="00704079"/>
    <w:rsid w:val="00717D4B"/>
    <w:rsid w:val="00720DF9"/>
    <w:rsid w:val="00736BC5"/>
    <w:rsid w:val="00743E09"/>
    <w:rsid w:val="00744636"/>
    <w:rsid w:val="00750507"/>
    <w:rsid w:val="00754B26"/>
    <w:rsid w:val="0075744D"/>
    <w:rsid w:val="00765CA9"/>
    <w:rsid w:val="00770143"/>
    <w:rsid w:val="0077240A"/>
    <w:rsid w:val="00772AEE"/>
    <w:rsid w:val="00786112"/>
    <w:rsid w:val="00786DFA"/>
    <w:rsid w:val="00787403"/>
    <w:rsid w:val="0079236E"/>
    <w:rsid w:val="00793556"/>
    <w:rsid w:val="00797834"/>
    <w:rsid w:val="007A2A34"/>
    <w:rsid w:val="007B3F14"/>
    <w:rsid w:val="007C09C8"/>
    <w:rsid w:val="007C6258"/>
    <w:rsid w:val="007C6C9C"/>
    <w:rsid w:val="007D39E9"/>
    <w:rsid w:val="007D3DAC"/>
    <w:rsid w:val="007F2B3D"/>
    <w:rsid w:val="00802D12"/>
    <w:rsid w:val="0081229A"/>
    <w:rsid w:val="008130FA"/>
    <w:rsid w:val="00815846"/>
    <w:rsid w:val="0081641A"/>
    <w:rsid w:val="008306D6"/>
    <w:rsid w:val="00832340"/>
    <w:rsid w:val="0084096F"/>
    <w:rsid w:val="0084783A"/>
    <w:rsid w:val="00871089"/>
    <w:rsid w:val="00876490"/>
    <w:rsid w:val="008A4BFC"/>
    <w:rsid w:val="008B09F5"/>
    <w:rsid w:val="008B1D4B"/>
    <w:rsid w:val="008B2FC1"/>
    <w:rsid w:val="008C0822"/>
    <w:rsid w:val="008C3362"/>
    <w:rsid w:val="008C59C5"/>
    <w:rsid w:val="008D1EB4"/>
    <w:rsid w:val="008D7FAD"/>
    <w:rsid w:val="008E1CBE"/>
    <w:rsid w:val="008E62B6"/>
    <w:rsid w:val="009019F0"/>
    <w:rsid w:val="0090251E"/>
    <w:rsid w:val="00902781"/>
    <w:rsid w:val="009037E2"/>
    <w:rsid w:val="00905C2D"/>
    <w:rsid w:val="00906E10"/>
    <w:rsid w:val="00922CD6"/>
    <w:rsid w:val="00940A11"/>
    <w:rsid w:val="00944402"/>
    <w:rsid w:val="00956AA2"/>
    <w:rsid w:val="0096092E"/>
    <w:rsid w:val="00965D13"/>
    <w:rsid w:val="00970384"/>
    <w:rsid w:val="0097057D"/>
    <w:rsid w:val="00977929"/>
    <w:rsid w:val="00981780"/>
    <w:rsid w:val="00994D49"/>
    <w:rsid w:val="009A1181"/>
    <w:rsid w:val="009A3012"/>
    <w:rsid w:val="009C342D"/>
    <w:rsid w:val="009F379B"/>
    <w:rsid w:val="009F62C8"/>
    <w:rsid w:val="00A02A9E"/>
    <w:rsid w:val="00A126FD"/>
    <w:rsid w:val="00A20A13"/>
    <w:rsid w:val="00A238B4"/>
    <w:rsid w:val="00A317C0"/>
    <w:rsid w:val="00A335DD"/>
    <w:rsid w:val="00A377B4"/>
    <w:rsid w:val="00A42D14"/>
    <w:rsid w:val="00A52787"/>
    <w:rsid w:val="00A55F44"/>
    <w:rsid w:val="00A621AC"/>
    <w:rsid w:val="00A64602"/>
    <w:rsid w:val="00A65D4E"/>
    <w:rsid w:val="00A85840"/>
    <w:rsid w:val="00AA2AD4"/>
    <w:rsid w:val="00AA50B3"/>
    <w:rsid w:val="00AB4D5C"/>
    <w:rsid w:val="00AC18AE"/>
    <w:rsid w:val="00AC416E"/>
    <w:rsid w:val="00AD3DAD"/>
    <w:rsid w:val="00AD5192"/>
    <w:rsid w:val="00AD5996"/>
    <w:rsid w:val="00AE0861"/>
    <w:rsid w:val="00AE6568"/>
    <w:rsid w:val="00AF44A1"/>
    <w:rsid w:val="00AF6AE4"/>
    <w:rsid w:val="00B01F13"/>
    <w:rsid w:val="00B04C93"/>
    <w:rsid w:val="00B15437"/>
    <w:rsid w:val="00B268BC"/>
    <w:rsid w:val="00B26A3F"/>
    <w:rsid w:val="00B31149"/>
    <w:rsid w:val="00B32031"/>
    <w:rsid w:val="00B36156"/>
    <w:rsid w:val="00B4762C"/>
    <w:rsid w:val="00B54713"/>
    <w:rsid w:val="00B6018D"/>
    <w:rsid w:val="00B75BD4"/>
    <w:rsid w:val="00B76DD0"/>
    <w:rsid w:val="00B93C25"/>
    <w:rsid w:val="00BB1D21"/>
    <w:rsid w:val="00BB36EE"/>
    <w:rsid w:val="00BD70FE"/>
    <w:rsid w:val="00BE111A"/>
    <w:rsid w:val="00BE477B"/>
    <w:rsid w:val="00C0065D"/>
    <w:rsid w:val="00C05919"/>
    <w:rsid w:val="00C2419E"/>
    <w:rsid w:val="00C37518"/>
    <w:rsid w:val="00C37979"/>
    <w:rsid w:val="00C37EA3"/>
    <w:rsid w:val="00C415DF"/>
    <w:rsid w:val="00C41CCA"/>
    <w:rsid w:val="00C50C4F"/>
    <w:rsid w:val="00C64A2B"/>
    <w:rsid w:val="00C71CED"/>
    <w:rsid w:val="00C752F4"/>
    <w:rsid w:val="00C95BB7"/>
    <w:rsid w:val="00C97DF6"/>
    <w:rsid w:val="00CB2289"/>
    <w:rsid w:val="00CC485C"/>
    <w:rsid w:val="00CD27F7"/>
    <w:rsid w:val="00CD597E"/>
    <w:rsid w:val="00CE640B"/>
    <w:rsid w:val="00D03B07"/>
    <w:rsid w:val="00D107F7"/>
    <w:rsid w:val="00D13484"/>
    <w:rsid w:val="00D14661"/>
    <w:rsid w:val="00D16C1C"/>
    <w:rsid w:val="00D16C7B"/>
    <w:rsid w:val="00D20282"/>
    <w:rsid w:val="00D57334"/>
    <w:rsid w:val="00D6340D"/>
    <w:rsid w:val="00D639D2"/>
    <w:rsid w:val="00D81940"/>
    <w:rsid w:val="00D923C5"/>
    <w:rsid w:val="00D94EE5"/>
    <w:rsid w:val="00DB7FE9"/>
    <w:rsid w:val="00DC132C"/>
    <w:rsid w:val="00DD30D4"/>
    <w:rsid w:val="00DD7589"/>
    <w:rsid w:val="00DD7D61"/>
    <w:rsid w:val="00E07BD2"/>
    <w:rsid w:val="00E17572"/>
    <w:rsid w:val="00E247D5"/>
    <w:rsid w:val="00E6187E"/>
    <w:rsid w:val="00E628B2"/>
    <w:rsid w:val="00E632FF"/>
    <w:rsid w:val="00E63CF4"/>
    <w:rsid w:val="00E754AF"/>
    <w:rsid w:val="00E97BA7"/>
    <w:rsid w:val="00EA3510"/>
    <w:rsid w:val="00EB2C16"/>
    <w:rsid w:val="00EB46DF"/>
    <w:rsid w:val="00EC0E9C"/>
    <w:rsid w:val="00EC769A"/>
    <w:rsid w:val="00ED4ACC"/>
    <w:rsid w:val="00EE0DBD"/>
    <w:rsid w:val="00EE3C4F"/>
    <w:rsid w:val="00EE5C83"/>
    <w:rsid w:val="00EF0DBC"/>
    <w:rsid w:val="00EF629B"/>
    <w:rsid w:val="00F010E4"/>
    <w:rsid w:val="00F01455"/>
    <w:rsid w:val="00F0446A"/>
    <w:rsid w:val="00F17FF3"/>
    <w:rsid w:val="00F24887"/>
    <w:rsid w:val="00F33A4C"/>
    <w:rsid w:val="00F410FF"/>
    <w:rsid w:val="00F54632"/>
    <w:rsid w:val="00F63858"/>
    <w:rsid w:val="00F63BA7"/>
    <w:rsid w:val="00F70C09"/>
    <w:rsid w:val="00F712FE"/>
    <w:rsid w:val="00F740CB"/>
    <w:rsid w:val="00F74667"/>
    <w:rsid w:val="00F753D7"/>
    <w:rsid w:val="00F81CB6"/>
    <w:rsid w:val="00F93322"/>
    <w:rsid w:val="00FE000E"/>
    <w:rsid w:val="00FE15A4"/>
    <w:rsid w:val="00FE779F"/>
    <w:rsid w:val="00FF2188"/>
    <w:rsid w:val="00FF2B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1794">
      <o:colormru v:ext="edit" colors="#969696,silver"/>
      <o:colormenu v:ext="edit" fill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line="33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3F14"/>
    <w:pPr>
      <w:widowControl w:val="0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semiHidden/>
    <w:rsid w:val="007B3F14"/>
    <w:rPr>
      <w:rFonts w:ascii="宋体" w:hAnsi="Courier New"/>
      <w:szCs w:val="20"/>
      <w:lang w:bidi="he-IL"/>
    </w:rPr>
  </w:style>
  <w:style w:type="character" w:styleId="a4">
    <w:name w:val="page number"/>
    <w:basedOn w:val="a0"/>
    <w:semiHidden/>
    <w:rsid w:val="007B3F14"/>
  </w:style>
  <w:style w:type="paragraph" w:styleId="a5">
    <w:name w:val="footer"/>
    <w:basedOn w:val="a"/>
    <w:semiHidden/>
    <w:rsid w:val="007B3F14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bidi="he-IL"/>
    </w:rPr>
  </w:style>
  <w:style w:type="paragraph" w:styleId="a6">
    <w:name w:val="header"/>
    <w:basedOn w:val="a"/>
    <w:semiHidden/>
    <w:rsid w:val="007B3F1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Strong"/>
    <w:basedOn w:val="a0"/>
    <w:qFormat/>
    <w:rsid w:val="007B3F14"/>
    <w:rPr>
      <w:b/>
      <w:bCs/>
    </w:rPr>
  </w:style>
  <w:style w:type="character" w:styleId="a8">
    <w:name w:val="Hyperlink"/>
    <w:basedOn w:val="a0"/>
    <w:semiHidden/>
    <w:rsid w:val="007B3F14"/>
    <w:rPr>
      <w:color w:val="008000"/>
      <w:u w:val="single"/>
    </w:rPr>
  </w:style>
  <w:style w:type="character" w:styleId="a9">
    <w:name w:val="FollowedHyperlink"/>
    <w:basedOn w:val="a0"/>
    <w:semiHidden/>
    <w:rsid w:val="007B3F14"/>
    <w:rPr>
      <w:color w:val="800080"/>
      <w:u w:val="single"/>
    </w:rPr>
  </w:style>
  <w:style w:type="character" w:styleId="aa">
    <w:name w:val="annotation reference"/>
    <w:basedOn w:val="a0"/>
    <w:semiHidden/>
    <w:rsid w:val="007B3F14"/>
    <w:rPr>
      <w:sz w:val="21"/>
      <w:szCs w:val="21"/>
    </w:rPr>
  </w:style>
  <w:style w:type="paragraph" w:styleId="ab">
    <w:name w:val="annotation text"/>
    <w:basedOn w:val="a"/>
    <w:semiHidden/>
    <w:rsid w:val="007B3F14"/>
    <w:pPr>
      <w:jc w:val="lef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5643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://jpkc.whu.edu.cn/jpkc2005/alprogram/jpkc/ckzl/zl/TC20%BF%E2%BA%AF%CA%FD/ansicfunction.htm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e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724336-0166-43BA-AA04-D63E5647AF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9</TotalTime>
  <Pages>12</Pages>
  <Words>2304</Words>
  <Characters>13135</Characters>
  <Application>Microsoft Office Word</Application>
  <DocSecurity>0</DocSecurity>
  <Lines>109</Lines>
  <Paragraphs>30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单片机c语言与标准c语言</vt:lpstr>
    </vt:vector>
  </TitlesOfParts>
  <Company>1</Company>
  <LinksUpToDate>false</LinksUpToDate>
  <CharactersWithSpaces>15409</CharactersWithSpaces>
  <SharedDoc>false</SharedDoc>
  <HLinks>
    <vt:vector size="216" baseType="variant">
      <vt:variant>
        <vt:i4>-1547905482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c语言发展简史</vt:lpwstr>
      </vt:variant>
      <vt:variant>
        <vt:i4>650802885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c51和picc的特点</vt:lpwstr>
      </vt:variant>
      <vt:variant>
        <vt:i4>48873965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日期和时间函数函数</vt:lpwstr>
      </vt:variant>
      <vt:variant>
        <vt:i4>1944019299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字符串处理函数</vt:lpwstr>
      </vt:variant>
      <vt:variant>
        <vt:i4>1093621638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实用工具函数</vt:lpwstr>
      </vt:variant>
      <vt:variant>
        <vt:i4>1710182909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输入输出函数</vt:lpwstr>
      </vt:variant>
      <vt:variant>
        <vt:i4>1118722345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可变参数处理宏</vt:lpwstr>
      </vt:variant>
      <vt:variant>
        <vt:i4>1115768600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信号处理函数</vt:lpwstr>
      </vt:variant>
      <vt:variant>
        <vt:i4>-1235448474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全局跳转函数</vt:lpwstr>
      </vt:variant>
      <vt:variant>
        <vt:i4>1041642637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数学函数</vt:lpwstr>
      </vt:variant>
      <vt:variant>
        <vt:i4>1539534880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地区化处理函数</vt:lpwstr>
      </vt:variant>
      <vt:variant>
        <vt:i4>1783649198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字符处理函数</vt:lpwstr>
      </vt:variant>
      <vt:variant>
        <vt:i4>1375559315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库函数</vt:lpwstr>
      </vt:variant>
      <vt:variant>
        <vt:i4>226094210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预处理命令</vt:lpwstr>
      </vt:variant>
      <vt:variant>
        <vt:i4>1703369012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头文件</vt:lpwstr>
      </vt:variant>
      <vt:variant>
        <vt:i4>1701859837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函数</vt:lpwstr>
      </vt:variant>
      <vt:variant>
        <vt:i4>133432449</vt:i4>
      </vt:variant>
      <vt:variant>
        <vt:i4>57</vt:i4>
      </vt:variant>
      <vt:variant>
        <vt:i4>0</vt:i4>
      </vt:variant>
      <vt:variant>
        <vt:i4>5</vt:i4>
      </vt:variant>
      <vt:variant>
        <vt:lpwstr/>
      </vt:variant>
      <vt:variant>
        <vt:lpwstr>转向语句</vt:lpwstr>
      </vt:variant>
      <vt:variant>
        <vt:i4>541774919</vt:i4>
      </vt:variant>
      <vt:variant>
        <vt:i4>54</vt:i4>
      </vt:variant>
      <vt:variant>
        <vt:i4>0</vt:i4>
      </vt:variant>
      <vt:variant>
        <vt:i4>5</vt:i4>
      </vt:variant>
      <vt:variant>
        <vt:lpwstr/>
      </vt:variant>
      <vt:variant>
        <vt:lpwstr>循环语句</vt:lpwstr>
      </vt:variant>
      <vt:variant>
        <vt:i4>880335339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分枝语句</vt:lpwstr>
      </vt:variant>
      <vt:variant>
        <vt:i4>133026528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复合语句</vt:lpwstr>
      </vt:variant>
      <vt:variant>
        <vt:i4>2077787403</vt:i4>
      </vt:variant>
      <vt:variant>
        <vt:i4>45</vt:i4>
      </vt:variant>
      <vt:variant>
        <vt:i4>0</vt:i4>
      </vt:variant>
      <vt:variant>
        <vt:i4>5</vt:i4>
      </vt:variant>
      <vt:variant>
        <vt:lpwstr/>
      </vt:variant>
      <vt:variant>
        <vt:lpwstr>流程控制语句</vt:lpwstr>
      </vt:variant>
      <vt:variant>
        <vt:i4>1312712602</vt:i4>
      </vt:variant>
      <vt:variant>
        <vt:i4>42</vt:i4>
      </vt:variant>
      <vt:variant>
        <vt:i4>0</vt:i4>
      </vt:variant>
      <vt:variant>
        <vt:i4>5</vt:i4>
      </vt:variant>
      <vt:variant>
        <vt:lpwstr/>
      </vt:variant>
      <vt:variant>
        <vt:lpwstr>枚举</vt:lpwstr>
      </vt:variant>
      <vt:variant>
        <vt:i4>1409843284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联合</vt:lpwstr>
      </vt:variant>
      <vt:variant>
        <vt:i4>1736736467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结构</vt:lpwstr>
      </vt:variant>
      <vt:variant>
        <vt:i4>-1803001081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指针</vt:lpwstr>
      </vt:variant>
      <vt:variant>
        <vt:i4>2126800240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数组</vt:lpwstr>
      </vt:variant>
      <vt:variant>
        <vt:i4>2123319862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结构型数据类型</vt:lpwstr>
      </vt:variant>
      <vt:variant>
        <vt:i4>816562589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基本数据类型转换</vt:lpwstr>
      </vt:variant>
      <vt:variant>
        <vt:i4>1536857680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限定词</vt:lpwstr>
      </vt:variant>
      <vt:variant>
        <vt:i4>1405701873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基本数据类型</vt:lpwstr>
      </vt:variant>
      <vt:variant>
        <vt:i4>887429387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数据类型</vt:lpwstr>
      </vt:variant>
      <vt:variant>
        <vt:i4>1363693336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优先级</vt:lpwstr>
      </vt:variant>
      <vt:variant>
        <vt:i4>2088456710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分类</vt:lpwstr>
      </vt:variant>
      <vt:variant>
        <vt:i4>2073530320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运算符</vt:lpwstr>
      </vt:variant>
      <vt:variant>
        <vt:i4>-1792126605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关键字</vt:lpwstr>
      </vt:variant>
      <vt:variant>
        <vt:i4>-1979690419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前言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单片机c语言与标准c语言</dc:title>
  <dc:creator>1</dc:creator>
  <cp:lastModifiedBy>admin</cp:lastModifiedBy>
  <cp:revision>229</cp:revision>
  <cp:lastPrinted>2011-03-30T12:36:00Z</cp:lastPrinted>
  <dcterms:created xsi:type="dcterms:W3CDTF">2013-03-16T04:16:00Z</dcterms:created>
  <dcterms:modified xsi:type="dcterms:W3CDTF">2013-10-09T03:25:00Z</dcterms:modified>
</cp:coreProperties>
</file>